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03675225" w:rsidR="00867A6C" w:rsidRPr="00030132" w:rsidRDefault="009631BA" w:rsidP="00334A2D">
      <w:pPr>
        <w:pStyle w:val="Heading1"/>
        <w:jc w:val="center"/>
        <w:rPr>
          <w:b/>
          <w:bCs/>
          <w:sz w:val="72"/>
          <w:szCs w:val="72"/>
        </w:rPr>
      </w:pPr>
      <w:r w:rsidRPr="00030132">
        <w:rPr>
          <w:b/>
          <w:bCs/>
          <w:sz w:val="72"/>
          <w:szCs w:val="72"/>
        </w:rPr>
        <w:t>Topic 10</w:t>
      </w:r>
      <w:r w:rsidR="00030132" w:rsidRPr="00030132">
        <w:rPr>
          <w:b/>
          <w:bCs/>
          <w:sz w:val="72"/>
          <w:szCs w:val="72"/>
        </w:rPr>
        <w:t>:</w:t>
      </w:r>
      <w:r w:rsidRPr="00030132">
        <w:rPr>
          <w:b/>
          <w:bCs/>
          <w:sz w:val="72"/>
          <w:szCs w:val="72"/>
        </w:rPr>
        <w:t xml:space="preserve"> </w:t>
      </w:r>
      <w:r w:rsidR="00ED3142" w:rsidRPr="00030132">
        <w:rPr>
          <w:b/>
          <w:bCs/>
          <w:sz w:val="72"/>
          <w:szCs w:val="72"/>
        </w:rPr>
        <w:t>Numerical method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4F8B11B9" w14:textId="08AB203B" w:rsidR="00E316D3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</w:t>
      </w:r>
      <w:r w:rsidR="00676ABB">
        <w:rPr>
          <w:sz w:val="72"/>
          <w:szCs w:val="72"/>
        </w:rPr>
        <w:t xml:space="preserve">and </w:t>
      </w:r>
      <w:r w:rsidRPr="00867A6C">
        <w:rPr>
          <w:sz w:val="72"/>
          <w:szCs w:val="72"/>
        </w:rPr>
        <w:t xml:space="preserve">Gold </w:t>
      </w:r>
      <w:bookmarkEnd w:id="0"/>
      <w:r w:rsidR="00867A6C" w:rsidRPr="00E316D3">
        <w:rPr>
          <w:sz w:val="72"/>
          <w:szCs w:val="72"/>
        </w:rPr>
        <w:t xml:space="preserve">for </w:t>
      </w:r>
    </w:p>
    <w:p w14:paraId="6C7DBC98" w14:textId="51CA0E15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E316D3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7705BA2A" w:rsidR="003521BC" w:rsidRDefault="003521BC">
      <w:r>
        <w:t>They are drawn from the latest specification questions and legacy questions.</w:t>
      </w:r>
      <w:r w:rsidR="0061382D">
        <w:t xml:space="preserve"> The papers are between 25 and </w:t>
      </w:r>
      <w:r w:rsidR="0075591D">
        <w:t>4</w:t>
      </w:r>
      <w:r w:rsidR="0061382D">
        <w:t>5 marks.</w:t>
      </w:r>
    </w:p>
    <w:p w14:paraId="1CF2F115" w14:textId="4B5B2A15" w:rsidR="003521BC" w:rsidRDefault="009631BA">
      <w:r>
        <w:t xml:space="preserve">The topic number on this worksheet relates to the corresponding chapter number in the ‘Pearson Edexcel A Level Mathematics: Pure Mathematics Year 2’ textbook. </w:t>
      </w:r>
    </w:p>
    <w:p w14:paraId="1F587F04" w14:textId="77777777" w:rsidR="009631BA" w:rsidRPr="00ED4880" w:rsidRDefault="009631BA" w:rsidP="009631BA">
      <w:pPr>
        <w:rPr>
          <w:b/>
          <w:bCs/>
        </w:rPr>
      </w:pPr>
      <w:r w:rsidRPr="00ED4880">
        <w:rPr>
          <w:b/>
          <w:bCs/>
        </w:rPr>
        <w:t>Please note the questions in this topic are calculator questions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8500A8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8500A8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8500A8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8500A8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540BE35D" w:rsidR="00D85C2E" w:rsidRPr="009631BA" w:rsidRDefault="008500A8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6124E2AB" w:rsidR="00D85C2E" w:rsidRPr="009631BA" w:rsidRDefault="008500A8" w:rsidP="009631BA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="009631BA"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6F85ED20" w:rsidR="00401343" w:rsidRPr="009631BA" w:rsidRDefault="003D766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9631BA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9631BA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9631BA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23C854C6" w14:textId="77777777" w:rsidR="009631BA" w:rsidRPr="00BA4C53" w:rsidRDefault="009631BA" w:rsidP="009631BA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5768EA99" w14:textId="0C388654" w:rsidR="009631BA" w:rsidRDefault="009631BA" w:rsidP="009631BA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4</w:t>
      </w:r>
    </w:p>
    <w:p w14:paraId="3DE7C64C" w14:textId="7170FBE5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7FAF26F3" w14:textId="16417F8C" w:rsidR="00680695" w:rsidRPr="009631BA" w:rsidRDefault="00680695" w:rsidP="009631B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ln(</w:t>
      </w:r>
      <w:proofErr w:type="gramEnd"/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2) −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1,    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&gt; −2,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22D88B" wp14:editId="6F57CC32">
            <wp:extent cx="247650" cy="1143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7D763435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a)  Show that there is a root of 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)  =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 0 in the interval 2 &lt;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&lt; 3 .</w:t>
      </w:r>
    </w:p>
    <w:p w14:paraId="3ABDBFE1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C76E080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b)  Use the iterative formula</w:t>
      </w:r>
    </w:p>
    <w:p w14:paraId="178F4619" w14:textId="6ED2CF73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9631BA">
        <w:rPr>
          <w:rFonts w:ascii="Times New Roman" w:hAnsi="Times New Roman" w:cs="Times New Roman"/>
          <w:sz w:val="24"/>
          <w:szCs w:val="24"/>
          <w:vertAlign w:val="subscript"/>
        </w:rPr>
        <w:t xml:space="preserve"> + 1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ln(</w:t>
      </w:r>
      <w:proofErr w:type="spellStart"/>
      <w:proofErr w:type="gramEnd"/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9631BA">
        <w:rPr>
          <w:rFonts w:ascii="Times New Roman" w:hAnsi="Times New Roman" w:cs="Times New Roman"/>
          <w:sz w:val="24"/>
          <w:szCs w:val="24"/>
        </w:rPr>
        <w:t xml:space="preserve"> + 2) + 1, </w:t>
      </w:r>
      <w:r w:rsidR="00E6251D" w:rsidRPr="00E6251D">
        <w:rPr>
          <w:rFonts w:ascii="Times New Roman" w:hAnsi="Times New Roman" w:cs="Times New Roman"/>
          <w:position w:val="-12"/>
          <w:sz w:val="24"/>
          <w:szCs w:val="24"/>
        </w:rPr>
        <w:object w:dxaOrig="820" w:dyaOrig="360" w14:anchorId="5C4E6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17" o:title=""/>
          </v:shape>
          <o:OLEObject Type="Embed" ProgID="Equation.DSMT4" ShapeID="_x0000_i1025" DrawAspect="Content" ObjectID="_1730036077" r:id="rId18"/>
        </w:object>
      </w:r>
    </w:p>
    <w:p w14:paraId="6E80FE60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to calculate the values of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Pr="009631B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631BA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 xml:space="preserve"> and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631BA">
        <w:rPr>
          <w:rFonts w:ascii="Times New Roman" w:hAnsi="Times New Roman" w:cs="Times New Roman"/>
          <w:sz w:val="24"/>
          <w:szCs w:val="24"/>
        </w:rPr>
        <w:t xml:space="preserve"> giving your answers to 5 decimal places.</w:t>
      </w:r>
    </w:p>
    <w:p w14:paraId="65ABAC26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5F810A4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c)  Show tha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2.505 is a root of 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)  =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 0 correct to 3 decimal places.</w:t>
      </w:r>
    </w:p>
    <w:p w14:paraId="18A30719" w14:textId="35668B7F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A024F25" w14:textId="77777777" w:rsidR="009631BA" w:rsidRPr="009631BA" w:rsidRDefault="009631BA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F6A4453" w14:textId="5401D6FA" w:rsidR="009631BA" w:rsidRPr="00DA1B80" w:rsidRDefault="00680695" w:rsidP="009631B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  <w:r w:rsidR="009631BA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9631BA">
        <w:rPr>
          <w:rFonts w:ascii="Times New Roman" w:hAnsi="Times New Roman"/>
          <w:b/>
          <w:bCs/>
          <w:sz w:val="24"/>
          <w:szCs w:val="24"/>
        </w:rPr>
        <w:t>1</w:t>
      </w:r>
      <w:r w:rsidR="009631BA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9631BA">
        <w:rPr>
          <w:rFonts w:ascii="Times New Roman" w:hAnsi="Times New Roman"/>
          <w:b/>
          <w:bCs/>
          <w:sz w:val="24"/>
          <w:szCs w:val="24"/>
        </w:rPr>
        <w:t>7</w:t>
      </w:r>
      <w:r w:rsidR="009631BA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ACBE7CF" w14:textId="77777777" w:rsidR="009631BA" w:rsidRPr="00DA1B80" w:rsidRDefault="009631BA" w:rsidP="009631B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07DC7B6" w14:textId="1EEA73B3" w:rsidR="00680695" w:rsidRPr="009631BA" w:rsidRDefault="00680695" w:rsidP="009631B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046382F0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−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3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 1.</w:t>
      </w:r>
    </w:p>
    <w:p w14:paraId="78A2E14A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a)  Show that the equation 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 = 0 can be rewritten as</w:t>
      </w:r>
    </w:p>
    <w:p w14:paraId="617F74F5" w14:textId="46AEE544" w:rsidR="009631BA" w:rsidRDefault="009631BA" w:rsidP="009631BA">
      <w:pPr>
        <w:pStyle w:val="MTDisplayEquation"/>
      </w:pPr>
      <w:r w:rsidRPr="009631BA">
        <w:rPr>
          <w:position w:val="-30"/>
        </w:rPr>
        <w:object w:dxaOrig="1340" w:dyaOrig="760" w14:anchorId="3C4D9BC9">
          <v:shape id="_x0000_i1026" type="#_x0000_t75" style="width:66.75pt;height:38.25pt" o:ole="">
            <v:imagedata r:id="rId19" o:title=""/>
          </v:shape>
          <o:OLEObject Type="Embed" ProgID="Equation.DSMT4" ShapeID="_x0000_i1026" DrawAspect="Content" ObjectID="_1730036078" r:id="rId20"/>
        </w:object>
      </w:r>
    </w:p>
    <w:p w14:paraId="5B00FB58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FB749AA" w14:textId="103AD8A6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b)  Starting with </w:t>
      </w:r>
      <w:r w:rsidR="00E6251D" w:rsidRPr="00E6251D">
        <w:rPr>
          <w:rFonts w:ascii="Times New Roman" w:hAnsi="Times New Roman" w:cs="Times New Roman"/>
          <w:position w:val="-12"/>
          <w:sz w:val="24"/>
          <w:szCs w:val="24"/>
        </w:rPr>
        <w:object w:dxaOrig="800" w:dyaOrig="360" w14:anchorId="22FC76BB">
          <v:shape id="_x0000_i1027" type="#_x0000_t75" style="width:39.75pt;height:18pt" o:ole="">
            <v:imagedata r:id="rId21" o:title=""/>
          </v:shape>
          <o:OLEObject Type="Embed" ProgID="Equation.DSMT4" ShapeID="_x0000_i1027" DrawAspect="Content" ObjectID="_1730036079" r:id="rId22"/>
        </w:object>
      </w:r>
      <w:r w:rsidRPr="009631BA">
        <w:rPr>
          <w:rFonts w:ascii="Times New Roman" w:hAnsi="Times New Roman" w:cs="Times New Roman"/>
          <w:sz w:val="24"/>
          <w:szCs w:val="24"/>
        </w:rPr>
        <w:t>, use the iteration</w:t>
      </w:r>
    </w:p>
    <w:p w14:paraId="4591F1C6" w14:textId="4300F5A7" w:rsidR="00680695" w:rsidRPr="009631BA" w:rsidRDefault="009631BA" w:rsidP="006806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position w:val="-34"/>
        </w:rPr>
        <w:object w:dxaOrig="1640" w:dyaOrig="840" w14:anchorId="437BA06B">
          <v:shape id="_x0000_i1028" type="#_x0000_t75" style="width:81.75pt;height:42pt" o:ole="">
            <v:imagedata r:id="rId23" o:title=""/>
          </v:shape>
          <o:OLEObject Type="Embed" ProgID="Equation.DSMT4" ShapeID="_x0000_i1028" DrawAspect="Content" ObjectID="_1730036080" r:id="rId24"/>
        </w:object>
      </w:r>
    </w:p>
    <w:p w14:paraId="0AF50BCE" w14:textId="500F35B1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to calculate the values of </w:t>
      </w:r>
      <w:r w:rsidR="00E6251D" w:rsidRPr="00E6251D">
        <w:rPr>
          <w:rFonts w:ascii="Times New Roman" w:hAnsi="Times New Roman" w:cs="Times New Roman"/>
          <w:position w:val="-12"/>
          <w:sz w:val="24"/>
          <w:szCs w:val="24"/>
        </w:rPr>
        <w:object w:dxaOrig="1200" w:dyaOrig="360" w14:anchorId="50EA2C30">
          <v:shape id="_x0000_i1029" type="#_x0000_t75" style="width:60pt;height:18pt" o:ole="">
            <v:imagedata r:id="rId25" o:title=""/>
          </v:shape>
          <o:OLEObject Type="Embed" ProgID="Equation.DSMT4" ShapeID="_x0000_i1029" DrawAspect="Content" ObjectID="_1730036081" r:id="rId26"/>
        </w:object>
      </w:r>
      <w:r w:rsidRPr="009631BA">
        <w:rPr>
          <w:rFonts w:ascii="Times New Roman" w:hAnsi="Times New Roman" w:cs="Times New Roman"/>
          <w:sz w:val="24"/>
          <w:szCs w:val="24"/>
        </w:rPr>
        <w:t>, giving all your answers to 4 decimal places.</w:t>
      </w:r>
    </w:p>
    <w:p w14:paraId="75D28D43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98242B8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c)  Show tha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0.653 is a root of 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 = 0 correct to 3 decimal places.</w:t>
      </w:r>
    </w:p>
    <w:p w14:paraId="05465E98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48416D1" w14:textId="261A8409" w:rsidR="009631BA" w:rsidRPr="00DA1B80" w:rsidRDefault="00680695" w:rsidP="009631BA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  <w:r w:rsidR="009631BA" w:rsidRPr="009631BA">
        <w:rPr>
          <w:rFonts w:ascii="Times New Roman" w:hAnsi="Times New Roman" w:cs="Times New Roman"/>
          <w:sz w:val="24"/>
          <w:szCs w:val="24"/>
        </w:rPr>
        <w:t> </w:t>
      </w:r>
      <w:r w:rsidR="009631BA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9631BA">
        <w:rPr>
          <w:rFonts w:ascii="Times New Roman" w:hAnsi="Times New Roman"/>
          <w:b/>
          <w:bCs/>
          <w:sz w:val="24"/>
          <w:szCs w:val="24"/>
        </w:rPr>
        <w:t>2</w:t>
      </w:r>
      <w:r w:rsidR="009631BA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9631BA">
        <w:rPr>
          <w:rFonts w:ascii="Times New Roman" w:hAnsi="Times New Roman"/>
          <w:b/>
          <w:bCs/>
          <w:sz w:val="24"/>
          <w:szCs w:val="24"/>
        </w:rPr>
        <w:t>7</w:t>
      </w:r>
      <w:r w:rsidR="009631BA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A6C1C6E" w14:textId="77777777" w:rsidR="009631BA" w:rsidRPr="00DA1B80" w:rsidRDefault="009631BA" w:rsidP="009631B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2D11F31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0BA690AB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0898E3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C78BC8" w14:textId="77777777" w:rsidR="00676ABB" w:rsidRPr="009631BA" w:rsidRDefault="00676ABB" w:rsidP="006806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13234B" w14:textId="77777777" w:rsidR="009631BA" w:rsidRDefault="00680695" w:rsidP="009631B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4036CEA3" w14:textId="3DCA545C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DBA6D1" wp14:editId="1CE2D96F">
            <wp:extent cx="1771650" cy="2857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22899" w14:textId="4BF3E85E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a)  Show that the equation f 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 = 0 can be written as</w:t>
      </w:r>
    </w:p>
    <w:p w14:paraId="14FC1FD8" w14:textId="57807531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9B9C9B" wp14:editId="79FD0EC7">
            <wp:extent cx="1857375" cy="460004"/>
            <wp:effectExtent l="0" t="0" r="0" b="0"/>
            <wp:docPr id="48" name="Picture 48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A picture containing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701" cy="464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5E6608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B7CFC19" w14:textId="4D90C353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3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4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12 = 0 has a single root which is between 1 and 2</w:t>
      </w:r>
      <w:r w:rsidR="009631BA" w:rsidRPr="009631BA">
        <w:rPr>
          <w:rFonts w:ascii="Times New Roman" w:hAnsi="Times New Roman" w:cs="Times New Roman"/>
          <w:sz w:val="24"/>
          <w:szCs w:val="24"/>
        </w:rPr>
        <w:t>.</w:t>
      </w:r>
    </w:p>
    <w:p w14:paraId="34E037F4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br/>
        <w:t>(b)  Use the iteration formula</w:t>
      </w:r>
    </w:p>
    <w:p w14:paraId="18CF62A3" w14:textId="3EA20F73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D3C9BE" wp14:editId="000A5F4F">
            <wp:extent cx="1838325" cy="502135"/>
            <wp:effectExtent l="0" t="0" r="0" b="0"/>
            <wp:docPr id="47" name="Picture 47" descr="A picture containing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A picture containing let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575" cy="505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7B645" w14:textId="093ADA3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with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1 to find, to 2 decimal places, the value of </w:t>
      </w:r>
      <w:r w:rsidR="00E6251D" w:rsidRPr="00E6251D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656CC7C8">
          <v:shape id="_x0000_i1030" type="#_x0000_t75" style="width:57.75pt;height:18pt" o:ole="">
            <v:imagedata r:id="rId30" o:title=""/>
          </v:shape>
          <o:OLEObject Type="Embed" ProgID="Equation.DSMT4" ShapeID="_x0000_i1030" DrawAspect="Content" ObjectID="_1730036082" r:id="rId31"/>
        </w:objec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2DE8519B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48F674C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The root of 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0 is </w:t>
      </w:r>
      <w:r w:rsidRPr="00E6251D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4C7AAD18" w14:textId="77777777" w:rsidR="00680695" w:rsidRPr="009631BA" w:rsidRDefault="00680695" w:rsidP="0068069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br/>
        <w:t>(c)  By choosing a suitable interval, prove that α = 1.272 to 3 decimal places.</w:t>
      </w:r>
    </w:p>
    <w:p w14:paraId="194F4D6F" w14:textId="32CAA8B4" w:rsidR="00680695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3B6D144" w14:textId="77777777" w:rsidR="009631BA" w:rsidRPr="009631BA" w:rsidRDefault="009631BA" w:rsidP="0068069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114F080" w14:textId="762222C9" w:rsidR="009631BA" w:rsidRPr="00DA1B80" w:rsidRDefault="009631BA" w:rsidP="009631B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B5B5676" w14:textId="77777777" w:rsidR="009631BA" w:rsidRPr="00DA1B80" w:rsidRDefault="009631BA" w:rsidP="009631B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08F8BE2" w14:textId="77777777" w:rsidR="009631BA" w:rsidRDefault="00680695" w:rsidP="0068069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788C8FAA" w14:textId="1645D881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f 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 = 3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E6251D">
        <w:rPr>
          <w:rFonts w:ascii="Times New Roman" w:hAnsi="Times New Roman" w:cs="Times New Roman"/>
          <w:sz w:val="24"/>
          <w:szCs w:val="24"/>
        </w:rPr>
        <w:t>e</w:t>
      </w:r>
      <w:r w:rsidRPr="009631B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 1</w:t>
      </w:r>
    </w:p>
    <w:p w14:paraId="4370750D" w14:textId="77777777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The curve with equation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f 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has a turning poin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4C475D25" w14:textId="77777777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a) Find the exact coordinates of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68CD4415" w14:textId="77777777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25B9CC32" w14:textId="77777777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The equation f 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0 has a root between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0.25 and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0.3</w:t>
      </w:r>
    </w:p>
    <w:p w14:paraId="63DB6996" w14:textId="77777777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b) Use the iterative formula</w:t>
      </w:r>
    </w:p>
    <w:p w14:paraId="736E8E02" w14:textId="1F6AA778" w:rsidR="00680695" w:rsidRPr="00E6251D" w:rsidRDefault="00E6251D" w:rsidP="009631BA">
      <w:pPr>
        <w:widowControl w:val="0"/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6251D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1180" w:dyaOrig="620" w14:anchorId="290F9E68">
          <v:shape id="_x0000_i1031" type="#_x0000_t75" style="width:59.25pt;height:30.75pt" o:ole="">
            <v:imagedata r:id="rId32" o:title=""/>
          </v:shape>
          <o:OLEObject Type="Embed" ProgID="Equation.DSMT4" ShapeID="_x0000_i1031" DrawAspect="Content" ObjectID="_1730036083" r:id="rId33"/>
        </w:object>
      </w:r>
    </w:p>
    <w:p w14:paraId="734ADFDB" w14:textId="2958BA68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     with </w:t>
      </w:r>
      <w:r w:rsidR="00E6251D" w:rsidRPr="00E6251D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331B6E13">
          <v:shape id="_x0000_i1032" type="#_x0000_t75" style="width:47.25pt;height:18pt" o:ole="">
            <v:imagedata r:id="rId34" o:title=""/>
          </v:shape>
          <o:OLEObject Type="Embed" ProgID="Equation.DSMT4" ShapeID="_x0000_i1032" DrawAspect="Content" ObjectID="_1730036084" r:id="rId35"/>
        </w:object>
      </w:r>
      <w:r w:rsidRPr="009631BA">
        <w:rPr>
          <w:rFonts w:ascii="Times New Roman" w:hAnsi="Times New Roman" w:cs="Times New Roman"/>
          <w:sz w:val="24"/>
          <w:szCs w:val="24"/>
        </w:rPr>
        <w:t xml:space="preserve">to find, to 4 decimal places, the values of </w:t>
      </w:r>
      <w:r w:rsidR="00E6251D" w:rsidRPr="00E6251D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21CD37C6">
          <v:shape id="_x0000_i1033" type="#_x0000_t75" style="width:57.75pt;height:18pt" o:ole="">
            <v:imagedata r:id="rId30" o:title=""/>
          </v:shape>
          <o:OLEObject Type="Embed" ProgID="Equation.DSMT4" ShapeID="_x0000_i1033" DrawAspect="Content" ObjectID="_1730036085" r:id="rId36"/>
        </w:objec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1A7ABB96" w14:textId="77777777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17B3A0A" w14:textId="2DFD7EDB" w:rsidR="00680695" w:rsidRPr="009631BA" w:rsidRDefault="00680695" w:rsidP="00E6251D">
      <w:pPr>
        <w:widowControl w:val="0"/>
        <w:autoSpaceDE w:val="0"/>
        <w:autoSpaceDN w:val="0"/>
        <w:adjustRightInd w:val="0"/>
        <w:spacing w:after="0" w:line="276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c) By choosing a suitable interval, show that a root of f 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0 is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0.2576 correct to </w:t>
      </w:r>
      <w:r w:rsidR="00E6251D">
        <w:rPr>
          <w:rFonts w:ascii="Times New Roman" w:hAnsi="Times New Roman" w:cs="Times New Roman"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4 decimal places.</w:t>
      </w:r>
    </w:p>
    <w:p w14:paraId="1F6E7597" w14:textId="77777777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BA1E151" w14:textId="77777777" w:rsidR="00680695" w:rsidRPr="009631BA" w:rsidRDefault="00680695" w:rsidP="009631BA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0D767D76" w14:textId="0C64CE9A" w:rsidR="009631BA" w:rsidRPr="00DA1B80" w:rsidRDefault="009631BA" w:rsidP="009631B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5B7D097" w14:textId="77777777" w:rsidR="009631BA" w:rsidRPr="00DA1B80" w:rsidRDefault="009631BA" w:rsidP="009631B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7C9F796" w14:textId="77777777" w:rsidR="009631BA" w:rsidRPr="00DA1B80" w:rsidRDefault="009631BA" w:rsidP="009631B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210DCD5E" w14:textId="60D53600" w:rsidR="001F3370" w:rsidRPr="009631BA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BrMS"/>
      <w:r w:rsidRPr="009631BA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15DECBEB" w14:textId="773DADDD" w:rsidR="008770F7" w:rsidRPr="009631BA" w:rsidRDefault="001F3370" w:rsidP="008770F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bookmarkStart w:id="3" w:name="SiQue"/>
      <w:r w:rsidR="008770F7" w:rsidRPr="009631BA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8770F7" w:rsidRPr="009631BA">
        <w:rPr>
          <w:rFonts w:ascii="Times New Roman" w:hAnsi="Times New Roman" w:cs="Times New Roman"/>
          <w:b/>
          <w:bCs/>
          <w:sz w:val="24"/>
          <w:szCs w:val="24"/>
        </w:rPr>
        <w:br/>
        <w:t> </w:t>
      </w:r>
    </w:p>
    <w:p w14:paraId="1F41B936" w14:textId="6519806F" w:rsidR="008770F7" w:rsidRPr="009631BA" w:rsidRDefault="008770F7" w:rsidP="008770F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8AE55F" wp14:editId="4BFA86FD">
            <wp:extent cx="5731510" cy="5326380"/>
            <wp:effectExtent l="0" t="0" r="2540" b="7620"/>
            <wp:docPr id="56" name="Picture 5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32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B00FE" w14:textId="77777777" w:rsidR="008770F7" w:rsidRPr="009631BA" w:rsidRDefault="008770F7" w:rsidP="008770F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0CA5BD2A" w14:textId="77777777" w:rsidR="009631BA" w:rsidRDefault="009631B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A4322B9" w14:textId="134AA7FE" w:rsidR="008770F7" w:rsidRPr="009631BA" w:rsidRDefault="008770F7" w:rsidP="009631B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A8E4BA0" wp14:editId="65A364B7">
            <wp:extent cx="5731510" cy="3826510"/>
            <wp:effectExtent l="0" t="0" r="2540" b="2540"/>
            <wp:docPr id="55" name="Picture 55" descr="Text, 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Text, 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2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97CE1A" w14:textId="77777777" w:rsidR="008770F7" w:rsidRPr="009631BA" w:rsidRDefault="008770F7" w:rsidP="008770F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251CD918" w14:textId="321B859A" w:rsidR="008770F7" w:rsidRPr="009631BA" w:rsidRDefault="008770F7" w:rsidP="008770F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5EC13619" w14:textId="2B06343D" w:rsidR="008770F7" w:rsidRPr="009631BA" w:rsidRDefault="008770F7" w:rsidP="008770F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F7F1FF" wp14:editId="062E4C61">
            <wp:extent cx="5752126" cy="2800350"/>
            <wp:effectExtent l="0" t="0" r="1270" b="0"/>
            <wp:docPr id="54" name="Picture 54" descr="Tabl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Tabl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0656"/>
                    <a:stretch/>
                  </pic:blipFill>
                  <pic:spPr bwMode="auto">
                    <a:xfrm>
                      <a:off x="0" y="0"/>
                      <a:ext cx="5771471" cy="2809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4548C1" w14:textId="77777777" w:rsidR="008770F7" w:rsidRPr="009631BA" w:rsidRDefault="008770F7" w:rsidP="008770F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04EEA1" w14:textId="77777777" w:rsidR="008770F7" w:rsidRPr="009631BA" w:rsidRDefault="008770F7" w:rsidP="008770F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466A47" w14:textId="77777777" w:rsidR="009631BA" w:rsidRDefault="009631BA">
      <w:pPr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/>
        </w:rPr>
        <w:br w:type="page"/>
      </w:r>
    </w:p>
    <w:p w14:paraId="5E435A26" w14:textId="7567F331" w:rsidR="008770F7" w:rsidRPr="009631BA" w:rsidRDefault="008770F7" w:rsidP="009330F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lastRenderedPageBreak/>
        <w:t>Q4</w:t>
      </w:r>
      <w:r w:rsidRPr="009631BA">
        <w:rPr>
          <w:rFonts w:ascii="Times New Roman" w:hAnsi="Times New Roman" w:cs="Times New Roman"/>
          <w:sz w:val="24"/>
          <w:szCs w:val="24"/>
          <w:lang w:val="es-ES"/>
        </w:rPr>
        <w:br/>
      </w: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0B984E" wp14:editId="6CB1F1B9">
            <wp:extent cx="5731510" cy="4151630"/>
            <wp:effectExtent l="0" t="0" r="2540" b="1270"/>
            <wp:docPr id="53" name="Picture 53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5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3BBD0" w14:textId="58E63E77" w:rsidR="00F27634" w:rsidRPr="009631BA" w:rsidRDefault="00F27634" w:rsidP="00F2763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9631BA">
        <w:rPr>
          <w:rFonts w:ascii="Times New Roman" w:hAnsi="Times New Roman" w:cs="Times New Roman"/>
          <w:sz w:val="24"/>
          <w:szCs w:val="24"/>
          <w:lang w:val="es-ES"/>
        </w:rPr>
        <w:br/>
        <w:t> </w:t>
      </w:r>
    </w:p>
    <w:p w14:paraId="10317AA3" w14:textId="4AB8A72C" w:rsidR="00F27634" w:rsidRPr="009631BA" w:rsidRDefault="00F27634" w:rsidP="00F2763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</w:p>
    <w:p w14:paraId="69816E88" w14:textId="6B59235A" w:rsidR="00FE6B55" w:rsidRPr="009631BA" w:rsidRDefault="00FE6B55" w:rsidP="003E206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55AE3013" w14:textId="167736D3" w:rsidR="00F27634" w:rsidRPr="009631BA" w:rsidRDefault="00F27634" w:rsidP="003E206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3CEE8F93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  <w:bookmarkStart w:id="4" w:name="GoQu"/>
      <w:bookmarkEnd w:id="3"/>
    </w:p>
    <w:p w14:paraId="492C212C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7D35ED1A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64D35542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71617919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2DB219B9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7E5C7A68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327801B7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69FD7F01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7EF21888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37CE0625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0FDE2F60" w14:textId="77777777" w:rsidR="00676ABB" w:rsidRPr="009631BA" w:rsidRDefault="00676ABB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es-ES"/>
        </w:rPr>
      </w:pPr>
    </w:p>
    <w:p w14:paraId="254C33DD" w14:textId="47F4AB2A" w:rsidR="009F198C" w:rsidRPr="009631BA" w:rsidRDefault="009F198C" w:rsidP="009F198C">
      <w:pPr>
        <w:spacing w:before="120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  <w:r w:rsidRPr="009631BA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60291" behindDoc="0" locked="0" layoutInCell="1" allowOverlap="1" wp14:anchorId="43F777E5" wp14:editId="07BF69EE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31BA">
        <w:rPr>
          <w:rFonts w:ascii="Times New Roman" w:hAnsi="Times New Roman" w:cs="Times New Roman"/>
          <w:b/>
          <w:bCs/>
          <w:sz w:val="32"/>
          <w:szCs w:val="32"/>
          <w:u w:val="single"/>
          <w:lang w:val="es-ES"/>
        </w:rPr>
        <w:t xml:space="preserve">Silver </w:t>
      </w:r>
      <w:proofErr w:type="spellStart"/>
      <w:r w:rsidRPr="009631BA">
        <w:rPr>
          <w:rFonts w:ascii="Times New Roman" w:hAnsi="Times New Roman" w:cs="Times New Roman"/>
          <w:b/>
          <w:bCs/>
          <w:sz w:val="32"/>
          <w:szCs w:val="32"/>
          <w:u w:val="single"/>
          <w:lang w:val="es-ES"/>
        </w:rPr>
        <w:t>Questions</w:t>
      </w:r>
      <w:proofErr w:type="spellEnd"/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tab/>
      </w:r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tab/>
      </w:r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tab/>
      </w:r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tab/>
      </w:r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tab/>
      </w:r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tab/>
      </w:r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tab/>
        <w:t xml:space="preserve"> </w:t>
      </w:r>
    </w:p>
    <w:p w14:paraId="7B0A88B3" w14:textId="77777777" w:rsidR="009631BA" w:rsidRPr="00BA4C53" w:rsidRDefault="009631BA" w:rsidP="009631BA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5E2B3383" w14:textId="42797119" w:rsidR="009631BA" w:rsidRDefault="009631BA" w:rsidP="009631BA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9</w:t>
      </w:r>
    </w:p>
    <w:p w14:paraId="389EF65B" w14:textId="77777777" w:rsidR="009330FB" w:rsidRPr="009631BA" w:rsidRDefault="009330FB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s-ES"/>
        </w:rPr>
      </w:pPr>
    </w:p>
    <w:p w14:paraId="17F6C768" w14:textId="77777777" w:rsidR="009631BA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  <w:lang w:val="es-ES"/>
        </w:rPr>
        <w:t>Q1</w:t>
      </w:r>
    </w:p>
    <w:p w14:paraId="6EDADA8B" w14:textId="714C9C33" w:rsidR="00BB755E" w:rsidRPr="009631BA" w:rsidRDefault="00BB755E" w:rsidP="009631B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9631BA">
        <w:rPr>
          <w:rFonts w:ascii="Times New Roman" w:hAnsi="Times New Roman" w:cs="Times New Roman"/>
          <w:sz w:val="24"/>
          <w:szCs w:val="24"/>
          <w:lang w:val="es-ES"/>
        </w:rPr>
        <w:t>g(</w:t>
      </w:r>
      <w:r w:rsidRPr="009631BA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9631BA">
        <w:rPr>
          <w:rFonts w:ascii="Times New Roman" w:hAnsi="Times New Roman" w:cs="Times New Roman"/>
          <w:sz w:val="24"/>
          <w:szCs w:val="24"/>
          <w:lang w:val="es-ES"/>
        </w:rPr>
        <w:t>) = e</w:t>
      </w:r>
      <w:r w:rsidRPr="009631BA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s-ES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−1</w:t>
      </w:r>
      <w:r w:rsidRPr="009631BA">
        <w:rPr>
          <w:rFonts w:ascii="Times New Roman" w:hAnsi="Times New Roman" w:cs="Times New Roman"/>
          <w:sz w:val="24"/>
          <w:szCs w:val="24"/>
          <w:lang w:val="es-ES"/>
        </w:rPr>
        <w:t xml:space="preserve"> + </w:t>
      </w:r>
      <w:r w:rsidRPr="009631BA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9631BA">
        <w:rPr>
          <w:rFonts w:ascii="Times New Roman" w:hAnsi="Times New Roman" w:cs="Times New Roman"/>
          <w:sz w:val="24"/>
          <w:szCs w:val="24"/>
          <w:lang w:val="es-ES"/>
        </w:rPr>
        <w:t xml:space="preserve"> − 6</w:t>
      </w:r>
    </w:p>
    <w:p w14:paraId="5CFEE774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a)  Show that the equation g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 = 0 can be written as</w:t>
      </w:r>
    </w:p>
    <w:p w14:paraId="3A0228C7" w14:textId="0B16F0B4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ln(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6 −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 + 1,        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</w:t>
      </w:r>
      <w:r w:rsidR="00E6251D">
        <w:rPr>
          <w:rFonts w:ascii="Times New Roman" w:hAnsi="Times New Roman" w:cs="Times New Roman"/>
          <w:sz w:val="24"/>
          <w:szCs w:val="24"/>
        </w:rPr>
        <w:t>&lt; 6</w:t>
      </w:r>
      <w:r w:rsidRPr="009631B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E339BF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B2B6453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The root of g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0 is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5AB49B71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The iterative formula</w:t>
      </w:r>
    </w:p>
    <w:p w14:paraId="5DBC2F57" w14:textId="009F35B6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9631BA">
        <w:rPr>
          <w:rFonts w:ascii="Times New Roman" w:hAnsi="Times New Roman" w:cs="Times New Roman"/>
          <w:sz w:val="24"/>
          <w:szCs w:val="24"/>
          <w:vertAlign w:val="subscript"/>
        </w:rPr>
        <w:t xml:space="preserve"> + 1</w:t>
      </w:r>
      <w:r w:rsidRPr="009631BA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ln(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6 − </w:t>
      </w:r>
      <w:proofErr w:type="spellStart"/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9631BA">
        <w:rPr>
          <w:rFonts w:ascii="Times New Roman" w:hAnsi="Times New Roman" w:cs="Times New Roman"/>
          <w:sz w:val="24"/>
          <w:szCs w:val="24"/>
        </w:rPr>
        <w:t>) + 1,        </w:t>
      </w:r>
      <w:r w:rsidR="00E6251D" w:rsidRPr="00E6251D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11FA181">
          <v:shape id="_x0000_i1034" type="#_x0000_t75" style="width:32.25pt;height:18pt" o:ole="">
            <v:imagedata r:id="rId42" o:title=""/>
          </v:shape>
          <o:OLEObject Type="Embed" ProgID="Equation.DSMT4" ShapeID="_x0000_i1034" DrawAspect="Content" ObjectID="_1730036086" r:id="rId43"/>
        </w:object>
      </w:r>
    </w:p>
    <w:p w14:paraId="17710F06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is used to find an approximate value for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675A1AAA" w14:textId="1CB62C64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b)  Calculate the values of </w:t>
      </w:r>
      <w:r w:rsidR="00E6251D" w:rsidRPr="00E6251D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4E909BCF">
          <v:shape id="_x0000_i1035" type="#_x0000_t75" style="width:57.75pt;height:18pt" o:ole="">
            <v:imagedata r:id="rId30" o:title=""/>
          </v:shape>
          <o:OLEObject Type="Embed" ProgID="Equation.DSMT4" ShapeID="_x0000_i1035" DrawAspect="Content" ObjectID="_1730036087" r:id="rId44"/>
        </w:object>
      </w:r>
      <w:r w:rsidRPr="009631BA">
        <w:rPr>
          <w:rFonts w:ascii="Times New Roman" w:hAnsi="Times New Roman" w:cs="Times New Roman"/>
          <w:sz w:val="24"/>
          <w:szCs w:val="24"/>
        </w:rPr>
        <w:t xml:space="preserve"> to 4 decimal places.</w:t>
      </w:r>
    </w:p>
    <w:p w14:paraId="06BDE286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DA7DE56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c)  By choosing a suitable interval, show tha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2.307 correct to 3 decimal places.</w:t>
      </w:r>
    </w:p>
    <w:p w14:paraId="6C0950CC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6F2C2B0" w14:textId="6A98D7EB" w:rsidR="009631BA" w:rsidRPr="00DA1B80" w:rsidRDefault="009631BA" w:rsidP="009631B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A23ABD5" w14:textId="77777777" w:rsidR="009631BA" w:rsidRPr="00DA1B80" w:rsidRDefault="009631BA" w:rsidP="009631B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490C3A0" w14:textId="77777777" w:rsidR="0082707F" w:rsidRDefault="008270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D9F1654" w14:textId="653F32E7" w:rsidR="0082707F" w:rsidRDefault="00BB755E" w:rsidP="008270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7936F6AD" w14:textId="7495B073" w:rsidR="00BB755E" w:rsidRPr="009631BA" w:rsidRDefault="0082707F" w:rsidP="0082707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6251D">
        <w:rPr>
          <w:rFonts w:ascii="Times New Roman" w:hAnsi="Times New Roman" w:cs="Times New Roman"/>
          <w:position w:val="-28"/>
          <w:sz w:val="24"/>
          <w:szCs w:val="24"/>
        </w:rPr>
        <w:object w:dxaOrig="3840" w:dyaOrig="680" w14:anchorId="54B0AF58">
          <v:shape id="_x0000_i1036" type="#_x0000_t75" style="width:192pt;height:33.75pt" o:ole="">
            <v:imagedata r:id="rId45" o:title=""/>
          </v:shape>
          <o:OLEObject Type="Embed" ProgID="Equation.DSMT4" ShapeID="_x0000_i1036" DrawAspect="Content" ObjectID="_1730036088" r:id="rId46"/>
        </w:object>
      </w:r>
    </w:p>
    <w:p w14:paraId="4CA24E59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a) Show that the equation f 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0 has a solution in the interval 0.8 &lt;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&lt; 0.9</w:t>
      </w:r>
    </w:p>
    <w:p w14:paraId="09A47DC8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67A2625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 xml:space="preserve">The curve with equation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2707F">
        <w:rPr>
          <w:rFonts w:ascii="Times New Roman" w:hAnsi="Times New Roman" w:cs="Times New Roman"/>
          <w:sz w:val="24"/>
          <w:szCs w:val="24"/>
        </w:rPr>
        <w:t xml:space="preserve"> = f (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2707F">
        <w:rPr>
          <w:rFonts w:ascii="Times New Roman" w:hAnsi="Times New Roman" w:cs="Times New Roman"/>
          <w:sz w:val="24"/>
          <w:szCs w:val="24"/>
        </w:rPr>
        <w:t xml:space="preserve">) has a minimum point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2707F">
        <w:rPr>
          <w:rFonts w:ascii="Times New Roman" w:hAnsi="Times New Roman" w:cs="Times New Roman"/>
          <w:sz w:val="24"/>
          <w:szCs w:val="24"/>
        </w:rPr>
        <w:t>.</w:t>
      </w:r>
    </w:p>
    <w:p w14:paraId="17160DAB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 xml:space="preserve">(b) Show that the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2707F">
        <w:rPr>
          <w:rFonts w:ascii="Times New Roman" w:hAnsi="Times New Roman" w:cs="Times New Roman"/>
          <w:sz w:val="24"/>
          <w:szCs w:val="24"/>
        </w:rPr>
        <w:t xml:space="preserve">-coordinate of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2707F">
        <w:rPr>
          <w:rFonts w:ascii="Times New Roman" w:hAnsi="Times New Roman" w:cs="Times New Roman"/>
          <w:sz w:val="24"/>
          <w:szCs w:val="24"/>
        </w:rPr>
        <w:t xml:space="preserve"> is the solution of the equation</w:t>
      </w:r>
    </w:p>
    <w:p w14:paraId="441723C0" w14:textId="7C4B65FD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5FD79C" wp14:editId="5907B361">
            <wp:extent cx="981075" cy="40005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3534B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E5F3638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>(c) Using the iteration formula</w:t>
      </w:r>
    </w:p>
    <w:p w14:paraId="35AFD13F" w14:textId="6AF9A310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2707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r w:rsidRPr="0082707F">
        <w:rPr>
          <w:rFonts w:ascii="Times New Roman" w:hAnsi="Times New Roman" w:cs="Times New Roman"/>
          <w:sz w:val="24"/>
          <w:szCs w:val="24"/>
          <w:vertAlign w:val="subscript"/>
        </w:rPr>
        <w:t>+1</w:t>
      </w:r>
      <w:r w:rsidRPr="0082707F">
        <w:rPr>
          <w:rFonts w:ascii="Times New Roman" w:hAnsi="Times New Roman" w:cs="Times New Roman"/>
          <w:sz w:val="24"/>
          <w:szCs w:val="24"/>
        </w:rPr>
        <w:t xml:space="preserve"> = </w:t>
      </w:r>
      <w:r w:rsidRPr="008270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DF7EF2" wp14:editId="21345F78">
            <wp:extent cx="781050" cy="37147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07F">
        <w:rPr>
          <w:rFonts w:ascii="Times New Roman" w:hAnsi="Times New Roman" w:cs="Times New Roman"/>
          <w:sz w:val="24"/>
          <w:szCs w:val="24"/>
        </w:rPr>
        <w:t xml:space="preserve">,    </w:t>
      </w:r>
      <w:r w:rsidR="0082707F" w:rsidRPr="0082707F">
        <w:rPr>
          <w:rFonts w:ascii="Times New Roman" w:hAnsi="Times New Roman" w:cs="Times New Roman"/>
          <w:sz w:val="24"/>
          <w:szCs w:val="24"/>
        </w:rPr>
        <w:t> </w:t>
      </w:r>
      <w:r w:rsidR="0082707F" w:rsidRPr="0082707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2AE33F21">
          <v:shape id="_x0000_i1037" type="#_x0000_t75" style="width:32.25pt;height:18pt" o:ole="">
            <v:imagedata r:id="rId42" o:title=""/>
          </v:shape>
          <o:OLEObject Type="Embed" ProgID="Equation.DSMT4" ShapeID="_x0000_i1037" DrawAspect="Content" ObjectID="_1730036089" r:id="rId49"/>
        </w:object>
      </w:r>
    </w:p>
    <w:p w14:paraId="34FB1BA1" w14:textId="22801A73" w:rsidR="00BB755E" w:rsidRPr="0082707F" w:rsidRDefault="00BB755E" w:rsidP="0082707F">
      <w:pPr>
        <w:widowControl w:val="0"/>
        <w:autoSpaceDE w:val="0"/>
        <w:autoSpaceDN w:val="0"/>
        <w:adjustRightInd w:val="0"/>
        <w:spacing w:before="120"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>find the values of</w:t>
      </w:r>
      <w:r w:rsidR="0082707F" w:rsidRPr="0082707F">
        <w:rPr>
          <w:rFonts w:ascii="Times New Roman" w:hAnsi="Times New Roman" w:cs="Times New Roman"/>
          <w:sz w:val="24"/>
          <w:szCs w:val="24"/>
        </w:rPr>
        <w:t xml:space="preserve"> </w:t>
      </w:r>
      <w:r w:rsidR="0082707F" w:rsidRPr="0082707F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4CE2D2DC">
          <v:shape id="_x0000_i1038" type="#_x0000_t75" style="width:57.75pt;height:18pt" o:ole="">
            <v:imagedata r:id="rId30" o:title=""/>
          </v:shape>
          <o:OLEObject Type="Embed" ProgID="Equation.DSMT4" ShapeID="_x0000_i1038" DrawAspect="Content" ObjectID="_1730036090" r:id="rId50"/>
        </w:object>
      </w:r>
      <w:r w:rsidRPr="0082707F">
        <w:rPr>
          <w:rFonts w:ascii="Times New Roman" w:hAnsi="Times New Roman" w:cs="Times New Roman"/>
          <w:sz w:val="24"/>
          <w:szCs w:val="24"/>
        </w:rPr>
        <w:t>, giving your answers to 3 decimal places.</w:t>
      </w:r>
    </w:p>
    <w:p w14:paraId="205FBCBE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3D882EB" w14:textId="612A6666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 xml:space="preserve">(d) By choosing a suitable interval, show that the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2707F">
        <w:rPr>
          <w:rFonts w:ascii="Times New Roman" w:hAnsi="Times New Roman" w:cs="Times New Roman"/>
          <w:sz w:val="24"/>
          <w:szCs w:val="24"/>
        </w:rPr>
        <w:t xml:space="preserve">-coordinate of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2707F">
        <w:rPr>
          <w:rFonts w:ascii="Times New Roman" w:hAnsi="Times New Roman" w:cs="Times New Roman"/>
          <w:sz w:val="24"/>
          <w:szCs w:val="24"/>
        </w:rPr>
        <w:t xml:space="preserve"> is 1.9078 correct to 4 decimal places.</w:t>
      </w:r>
    </w:p>
    <w:p w14:paraId="74232631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37D282E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68260160" w14:textId="3C3958A8" w:rsidR="0082707F" w:rsidRPr="00DA1B80" w:rsidRDefault="0082707F" w:rsidP="008270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50F9FF0" w14:textId="77777777" w:rsidR="0082707F" w:rsidRPr="00DA1B80" w:rsidRDefault="0082707F" w:rsidP="008270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0B36A60" w14:textId="77777777" w:rsidR="0082707F" w:rsidRDefault="008270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5F14826" w14:textId="6E04B4BF" w:rsidR="00BB755E" w:rsidRPr="009631BA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3469B30C" w14:textId="693187F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15ECBF" wp14:editId="5222D9AB">
            <wp:extent cx="4638675" cy="1899231"/>
            <wp:effectExtent l="0" t="0" r="0" b="6350"/>
            <wp:docPr id="60" name="Picture 60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A picture containing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449" cy="1902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0693A6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555B1B4C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Figure 2 shows a sketch of part of the curve with equation</w:t>
      </w:r>
    </w:p>
    <w:p w14:paraId="23332434" w14:textId="63DF60B0" w:rsidR="00BB755E" w:rsidRPr="009631BA" w:rsidRDefault="0082707F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i/>
          <w:iCs/>
          <w:position w:val="-28"/>
          <w:sz w:val="24"/>
          <w:szCs w:val="24"/>
        </w:rPr>
        <w:object w:dxaOrig="2799" w:dyaOrig="680" w14:anchorId="6A4DCC93">
          <v:shape id="_x0000_i1039" type="#_x0000_t75" style="width:140.25pt;height:33.75pt" o:ole="">
            <v:imagedata r:id="rId52" o:title=""/>
          </v:shape>
          <o:OLEObject Type="Embed" ProgID="Equation.DSMT4" ShapeID="_x0000_i1039" DrawAspect="Content" ObjectID="_1730036091" r:id="rId53"/>
        </w:object>
      </w:r>
    </w:p>
    <w:p w14:paraId="7C00A073" w14:textId="777777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The curve crosses the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9631BA">
        <w:rPr>
          <w:rFonts w:ascii="Times New Roman" w:hAnsi="Times New Roman" w:cs="Times New Roman"/>
          <w:sz w:val="24"/>
          <w:szCs w:val="24"/>
        </w:rPr>
        <w:t xml:space="preserve"> and has a minimum turning point a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3F185982" w14:textId="0B8D2B77" w:rsidR="00BB755E" w:rsidRPr="009631BA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a) Show that the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coordinate of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9631BA">
        <w:rPr>
          <w:rFonts w:ascii="Times New Roman" w:hAnsi="Times New Roman" w:cs="Times New Roman"/>
          <w:sz w:val="24"/>
          <w:szCs w:val="24"/>
        </w:rPr>
        <w:t xml:space="preserve"> lies between 2.1 and 2.2</w:t>
      </w:r>
      <w:r w:rsidR="0082707F">
        <w:rPr>
          <w:rFonts w:ascii="Times New Roman" w:hAnsi="Times New Roman" w:cs="Times New Roman"/>
          <w:sz w:val="24"/>
          <w:szCs w:val="24"/>
        </w:rPr>
        <w:t>.</w:t>
      </w:r>
    </w:p>
    <w:p w14:paraId="242EA246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C142D4D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 xml:space="preserve">(b) Show that the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2707F">
        <w:rPr>
          <w:rFonts w:ascii="Times New Roman" w:hAnsi="Times New Roman" w:cs="Times New Roman"/>
          <w:sz w:val="24"/>
          <w:szCs w:val="24"/>
        </w:rPr>
        <w:t xml:space="preserve"> coordinate of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82707F">
        <w:rPr>
          <w:rFonts w:ascii="Times New Roman" w:hAnsi="Times New Roman" w:cs="Times New Roman"/>
          <w:sz w:val="24"/>
          <w:szCs w:val="24"/>
        </w:rPr>
        <w:t xml:space="preserve"> is a solution of the equation</w:t>
      </w:r>
    </w:p>
    <w:p w14:paraId="1D1A9C98" w14:textId="608767CE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2A7F4A" wp14:editId="5F42265A">
            <wp:extent cx="1438275" cy="433117"/>
            <wp:effectExtent l="0" t="0" r="0" b="5080"/>
            <wp:docPr id="58" name="Picture 58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765" cy="4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640D9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2227F34" w14:textId="77777777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>Using the iterative formula</w:t>
      </w:r>
    </w:p>
    <w:p w14:paraId="2076B47A" w14:textId="68072EE7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620EB5" wp14:editId="030A2B70">
            <wp:extent cx="2524125" cy="470180"/>
            <wp:effectExtent l="0" t="0" r="0" b="6350"/>
            <wp:docPr id="57" name="Picture 5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528" cy="4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F663D9" w14:textId="2D20EE62" w:rsidR="00BB755E" w:rsidRPr="0082707F" w:rsidRDefault="00BB755E" w:rsidP="00BB75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 xml:space="preserve">(c) find the values of </w:t>
      </w:r>
      <w:r w:rsidR="0082707F" w:rsidRPr="0082707F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5943389E">
          <v:shape id="_x0000_i1040" type="#_x0000_t75" style="width:48pt;height:18pt" o:ole="">
            <v:imagedata r:id="rId56" o:title=""/>
          </v:shape>
          <o:OLEObject Type="Embed" ProgID="Equation.DSMT4" ShapeID="_x0000_i1040" DrawAspect="Content" ObjectID="_1730036092" r:id="rId57"/>
        </w:object>
      </w:r>
      <w:r w:rsidRPr="0082707F">
        <w:rPr>
          <w:rFonts w:ascii="Times New Roman" w:hAnsi="Times New Roman" w:cs="Times New Roman"/>
          <w:sz w:val="24"/>
          <w:szCs w:val="24"/>
        </w:rPr>
        <w:t>to 3 decimal places.</w:t>
      </w:r>
    </w:p>
    <w:p w14:paraId="7B611FCB" w14:textId="481FCFE3" w:rsidR="00BB755E" w:rsidRDefault="00BB755E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7771B6C" w14:textId="77777777" w:rsidR="0082707F" w:rsidRPr="0082707F" w:rsidRDefault="0082707F" w:rsidP="00BB75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B6DB05C" w14:textId="6F4FDB6C" w:rsidR="0082707F" w:rsidRPr="00DA1B80" w:rsidRDefault="0082707F" w:rsidP="008270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8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2A137943" w14:textId="77777777" w:rsidR="0082707F" w:rsidRPr="00DA1B80" w:rsidRDefault="0082707F" w:rsidP="008270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D437C1A" w14:textId="77777777" w:rsidR="00593C05" w:rsidRPr="009631BA" w:rsidRDefault="00593C05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54AEC19" w14:textId="77777777" w:rsidR="0082707F" w:rsidRDefault="008270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C90ED9B" w14:textId="62B3E3CF" w:rsidR="00593C05" w:rsidRPr="009631BA" w:rsidRDefault="00593C05" w:rsidP="00593C0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5EF85083" w14:textId="54A394C2" w:rsidR="00593C05" w:rsidRPr="009631BA" w:rsidRDefault="00593C05" w:rsidP="00593C0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5DF59B" wp14:editId="3CC109D9">
            <wp:extent cx="1314450" cy="219075"/>
            <wp:effectExtent l="0" t="0" r="0" b="9525"/>
            <wp:docPr id="7626" name="Picture 7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59F82" w14:textId="77777777" w:rsidR="00593C05" w:rsidRPr="009631BA" w:rsidRDefault="00593C05" w:rsidP="00593C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a)  Show that f 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)  =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 0 has a root,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 xml:space="preserve">, between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1.4 and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1.45.</w:t>
      </w:r>
    </w:p>
    <w:p w14:paraId="5F3529F9" w14:textId="77777777" w:rsidR="00593C05" w:rsidRPr="0082707F" w:rsidRDefault="00593C05" w:rsidP="00593C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5981717" w14:textId="77777777" w:rsidR="00593C05" w:rsidRPr="0082707F" w:rsidRDefault="00593C05" w:rsidP="00593C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>(b)  Show that the equation f (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Pr="0082707F">
        <w:rPr>
          <w:rFonts w:ascii="Times New Roman" w:hAnsi="Times New Roman" w:cs="Times New Roman"/>
          <w:sz w:val="24"/>
          <w:szCs w:val="24"/>
        </w:rPr>
        <w:t>)  =</w:t>
      </w:r>
      <w:proofErr w:type="gramEnd"/>
      <w:r w:rsidRPr="0082707F">
        <w:rPr>
          <w:rFonts w:ascii="Times New Roman" w:hAnsi="Times New Roman" w:cs="Times New Roman"/>
          <w:sz w:val="24"/>
          <w:szCs w:val="24"/>
        </w:rPr>
        <w:t xml:space="preserve"> 0 can be written as</w:t>
      </w:r>
    </w:p>
    <w:p w14:paraId="06BA9AD6" w14:textId="7A1DDF2F" w:rsidR="00593C05" w:rsidRPr="0082707F" w:rsidRDefault="00593C05" w:rsidP="00593C0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A40783" wp14:editId="5A39E548">
            <wp:extent cx="1600200" cy="495300"/>
            <wp:effectExtent l="0" t="0" r="0" b="0"/>
            <wp:docPr id="7625" name="Picture 7625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5" name="Picture 7625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D2B02D" w14:textId="77777777" w:rsidR="00593C05" w:rsidRPr="0082707F" w:rsidRDefault="00593C05" w:rsidP="00593C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0BD7D2D" w14:textId="77777777" w:rsidR="00593C05" w:rsidRPr="0082707F" w:rsidRDefault="00593C05" w:rsidP="00593C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 xml:space="preserve">(c)  Starting with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2707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82707F">
        <w:rPr>
          <w:rFonts w:ascii="Times New Roman" w:hAnsi="Times New Roman" w:cs="Times New Roman"/>
          <w:sz w:val="24"/>
          <w:szCs w:val="24"/>
        </w:rPr>
        <w:t xml:space="preserve"> = 1.43, use the iteration</w:t>
      </w:r>
    </w:p>
    <w:p w14:paraId="5077DE1F" w14:textId="4677889B" w:rsidR="00593C05" w:rsidRPr="0082707F" w:rsidRDefault="00593C05" w:rsidP="00593C0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C0FC03" wp14:editId="5BB19394">
            <wp:extent cx="1323975" cy="552450"/>
            <wp:effectExtent l="0" t="0" r="9525" b="0"/>
            <wp:docPr id="7624" name="Picture 762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4" name="Picture 7624" descr="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11CA3" w14:textId="4D8292E8" w:rsidR="00593C05" w:rsidRPr="0082707F" w:rsidRDefault="00593C05" w:rsidP="00593C05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 xml:space="preserve">to calculate the values of </w:t>
      </w:r>
      <w:r w:rsidR="0082707F" w:rsidRPr="0082707F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5AE2E546">
          <v:shape id="_x0000_i1041" type="#_x0000_t75" style="width:57.75pt;height:18pt" o:ole="">
            <v:imagedata r:id="rId30" o:title=""/>
          </v:shape>
          <o:OLEObject Type="Embed" ProgID="Equation.DSMT4" ShapeID="_x0000_i1041" DrawAspect="Content" ObjectID="_1730036093" r:id="rId61"/>
        </w:object>
      </w:r>
      <w:r w:rsidRPr="0082707F">
        <w:rPr>
          <w:rFonts w:ascii="Times New Roman" w:hAnsi="Times New Roman" w:cs="Times New Roman"/>
          <w:sz w:val="24"/>
          <w:szCs w:val="24"/>
        </w:rPr>
        <w:t>, giving your answers to 4 decimal places.</w:t>
      </w:r>
    </w:p>
    <w:p w14:paraId="570456BB" w14:textId="77777777" w:rsidR="00593C05" w:rsidRPr="0082707F" w:rsidRDefault="00593C05" w:rsidP="00593C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C8022A4" w14:textId="77777777" w:rsidR="00593C05" w:rsidRPr="0082707F" w:rsidRDefault="00593C05" w:rsidP="00593C0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 xml:space="preserve">(d)  By choosing a suitable interval, show that </w:t>
      </w:r>
      <w:r w:rsidRPr="0082707F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82707F">
        <w:rPr>
          <w:rFonts w:ascii="Times New Roman" w:hAnsi="Times New Roman" w:cs="Times New Roman"/>
          <w:sz w:val="24"/>
          <w:szCs w:val="24"/>
        </w:rPr>
        <w:t xml:space="preserve"> = 1.435 is correct to 3 decimal places.</w:t>
      </w:r>
    </w:p>
    <w:p w14:paraId="3ABDDE32" w14:textId="77777777" w:rsidR="00593C05" w:rsidRPr="0082707F" w:rsidRDefault="00593C05" w:rsidP="00593C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25A4933" w14:textId="134CDAE9" w:rsidR="0082707F" w:rsidRPr="00DA1B80" w:rsidRDefault="00593C05" w:rsidP="0082707F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2707F">
        <w:rPr>
          <w:rFonts w:ascii="Times New Roman" w:hAnsi="Times New Roman" w:cs="Times New Roman"/>
          <w:sz w:val="24"/>
          <w:szCs w:val="24"/>
        </w:rPr>
        <w:t> </w:t>
      </w:r>
      <w:r w:rsidR="0082707F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82707F">
        <w:rPr>
          <w:rFonts w:ascii="Times New Roman" w:hAnsi="Times New Roman"/>
          <w:b/>
          <w:bCs/>
          <w:sz w:val="24"/>
          <w:szCs w:val="24"/>
        </w:rPr>
        <w:t>4</w:t>
      </w:r>
      <w:r w:rsidR="0082707F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82707F">
        <w:rPr>
          <w:rFonts w:ascii="Times New Roman" w:hAnsi="Times New Roman"/>
          <w:b/>
          <w:bCs/>
          <w:sz w:val="24"/>
          <w:szCs w:val="24"/>
        </w:rPr>
        <w:t>11</w:t>
      </w:r>
      <w:r w:rsidR="0082707F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CB6E085" w14:textId="77777777" w:rsidR="0082707F" w:rsidRPr="00DA1B80" w:rsidRDefault="0082707F" w:rsidP="008270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ED05AF6" w14:textId="77777777" w:rsidR="0082707F" w:rsidRPr="00DA1B80" w:rsidRDefault="0082707F" w:rsidP="0082707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6482DDA5" w14:textId="05E369BB" w:rsidR="00593C05" w:rsidRPr="009631BA" w:rsidRDefault="00593C05" w:rsidP="00593C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3E6126F" w14:textId="77777777" w:rsidR="00593C05" w:rsidRPr="009631BA" w:rsidRDefault="00593C05" w:rsidP="00BB755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0CB7170" w14:textId="77777777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506265" w14:textId="77777777" w:rsidR="0082707F" w:rsidRDefault="0082707F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Si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9A34568" w14:textId="120D0A4A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p w14:paraId="6B22555B" w14:textId="77777777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DE517D" w14:textId="0676E4CE" w:rsidR="005C176A" w:rsidRPr="009631BA" w:rsidRDefault="005C176A" w:rsidP="005C17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707F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631BA">
        <w:rPr>
          <w:rFonts w:ascii="Times New Roman" w:hAnsi="Times New Roman" w:cs="Times New Roman"/>
          <w:sz w:val="24"/>
          <w:szCs w:val="24"/>
        </w:rPr>
        <w:br/>
      </w: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E13873" wp14:editId="605F1A02">
            <wp:extent cx="5731510" cy="2407285"/>
            <wp:effectExtent l="0" t="0" r="2540" b="0"/>
            <wp:docPr id="7623" name="Picture 7623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3" name="Picture 7623" descr="Text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40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90A6B" w14:textId="6A22DDEA" w:rsidR="005C176A" w:rsidRPr="009631BA" w:rsidRDefault="005C176A" w:rsidP="005C17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F2AF2C" w14:textId="5D00B5E7" w:rsidR="005C176A" w:rsidRPr="009631BA" w:rsidRDefault="005C176A" w:rsidP="008270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2707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777971" wp14:editId="07EF3B30">
            <wp:extent cx="5731510" cy="3067050"/>
            <wp:effectExtent l="0" t="0" r="2540" b="0"/>
            <wp:docPr id="7621" name="Picture 7621" descr="Graphical user interfac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1" name="Picture 7621" descr="Graphical user interfac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6FF5A" w14:textId="77777777" w:rsidR="005C176A" w:rsidRPr="009631BA" w:rsidRDefault="005C176A" w:rsidP="005C17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EF0DC4" w14:textId="77777777" w:rsidR="005C176A" w:rsidRPr="009631BA" w:rsidRDefault="005C176A" w:rsidP="005C17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4F6FFF" w14:textId="77777777" w:rsidR="0082707F" w:rsidRDefault="008270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1EFEB87" w14:textId="4CFC5A73" w:rsidR="005C176A" w:rsidRPr="009631BA" w:rsidRDefault="005C176A" w:rsidP="005C17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0C2B4CEC" w14:textId="78463765" w:rsidR="005C176A" w:rsidRPr="009631BA" w:rsidRDefault="005C176A" w:rsidP="005C176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7A8C23" wp14:editId="2E366826">
            <wp:extent cx="5731510" cy="4215130"/>
            <wp:effectExtent l="0" t="0" r="2540" b="0"/>
            <wp:docPr id="7620" name="Picture 7620" descr="A picture containing graphical user interfa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0" name="Picture 7620" descr="A picture containing graphical user interfa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1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17547" w14:textId="7A500027" w:rsidR="009F198C" w:rsidRPr="009631BA" w:rsidRDefault="009F198C" w:rsidP="005C176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3603FB" w14:textId="70680F00" w:rsidR="009F198C" w:rsidRPr="009631BA" w:rsidRDefault="009F198C" w:rsidP="009F198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0437525" w14:textId="77777777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F1F8CA" w14:textId="77777777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E229E2" w14:textId="77777777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6DAE67" w14:textId="77777777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C85D18" w14:textId="77777777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CA89D0" w14:textId="77777777" w:rsidR="0082707F" w:rsidRDefault="008270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1A8139F" w14:textId="40B53218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7EA099BF" w14:textId="518CA7FF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15CA04" w14:textId="618F1703" w:rsidR="009F198C" w:rsidRPr="009631BA" w:rsidRDefault="00EE1087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31472E7" wp14:editId="75DAD495">
            <wp:extent cx="5731510" cy="5197475"/>
            <wp:effectExtent l="0" t="0" r="2540" b="3175"/>
            <wp:docPr id="7627" name="Picture 762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7" name="Picture 762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19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3A8E2" w14:textId="05743F80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B4C114" w14:textId="2D2619F1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BDF59D" w14:textId="1C5E5BFD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24B993" w14:textId="77777777" w:rsidR="009F198C" w:rsidRPr="009631BA" w:rsidRDefault="009F198C" w:rsidP="009F19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5"/>
    <w:p w14:paraId="7E55FDD3" w14:textId="77777777" w:rsidR="009F198C" w:rsidRPr="009631BA" w:rsidRDefault="009F198C" w:rsidP="009F198C">
      <w:pPr>
        <w:rPr>
          <w:rFonts w:ascii="Times New Roman" w:hAnsi="Times New Roman" w:cs="Times New Roman"/>
          <w:sz w:val="24"/>
          <w:szCs w:val="24"/>
        </w:rPr>
      </w:pPr>
    </w:p>
    <w:p w14:paraId="400B5017" w14:textId="77777777" w:rsidR="0082707F" w:rsidRDefault="0082707F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2FE26F4" w14:textId="024F876F" w:rsidR="00401343" w:rsidRPr="009631BA" w:rsidRDefault="009C064B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82707F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82707F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4"/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9631B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4695E" w:rsidRPr="009631BA">
        <w:rPr>
          <w:rFonts w:ascii="Times New Roman" w:hAnsi="Times New Roman" w:cs="Times New Roman"/>
          <w:b/>
          <w:bCs/>
          <w:sz w:val="24"/>
          <w:szCs w:val="24"/>
        </w:rPr>
        <w:t>47</w:t>
      </w:r>
      <w:r w:rsidR="003D3010" w:rsidRPr="009631B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35129" w:rsidRPr="009631BA">
        <w:rPr>
          <w:rFonts w:ascii="Times New Roman" w:hAnsi="Times New Roman" w:cs="Times New Roman"/>
          <w:b/>
          <w:bCs/>
          <w:sz w:val="24"/>
          <w:szCs w:val="24"/>
        </w:rPr>
        <w:t xml:space="preserve">Marks </w:t>
      </w:r>
      <w:r w:rsidR="00401343" w:rsidRPr="009631BA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</w:p>
    <w:p w14:paraId="02F5E2B0" w14:textId="77777777" w:rsidR="0082707F" w:rsidRPr="00BA4C53" w:rsidRDefault="0082707F" w:rsidP="0082707F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2E063236" w14:textId="7777E7C3" w:rsidR="0082707F" w:rsidRDefault="0082707F" w:rsidP="0082707F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47</w:t>
      </w:r>
    </w:p>
    <w:p w14:paraId="60C233D0" w14:textId="31C3C662" w:rsidR="00E4695E" w:rsidRPr="009631BA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154A97F2" w14:textId="165C6980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FEA1AE" wp14:editId="122E5818">
            <wp:extent cx="2530213" cy="2324100"/>
            <wp:effectExtent l="0" t="0" r="3810" b="0"/>
            <wp:docPr id="7637" name="Picture 763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7" name="Picture 763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758" cy="2328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3C92C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Figure 8 shows a sketch of the curve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1BA">
        <w:rPr>
          <w:rFonts w:ascii="Times New Roman" w:hAnsi="Times New Roman" w:cs="Times New Roman"/>
          <w:sz w:val="24"/>
          <w:szCs w:val="24"/>
        </w:rPr>
        <w:t xml:space="preserve"> with equation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5591D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&gt; 0</w:t>
      </w:r>
    </w:p>
    <w:p w14:paraId="313987E9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a)  Find, by firstly taking logarithms, the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coordinate of the turning point of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071FB0D7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Solutions based entirely on graphical or numerical methods are not acceptable.</w:t>
      </w:r>
      <w:r w:rsidRPr="009631BA">
        <w:rPr>
          <w:rFonts w:ascii="Times New Roman" w:hAnsi="Times New Roman" w:cs="Times New Roman"/>
          <w:sz w:val="24"/>
          <w:szCs w:val="24"/>
        </w:rPr>
        <w:t>)</w:t>
      </w:r>
    </w:p>
    <w:p w14:paraId="65CFEE9C" w14:textId="77777777" w:rsidR="00E4695E" w:rsidRPr="0075591D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501D3F3" w14:textId="77777777" w:rsidR="00E4695E" w:rsidRPr="0075591D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sz w:val="24"/>
          <w:szCs w:val="24"/>
        </w:rPr>
        <w:t xml:space="preserve">The point </w:t>
      </w:r>
      <w:proofErr w:type="gramStart"/>
      <w:r w:rsidRPr="0075591D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75591D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5591D">
        <w:rPr>
          <w:rFonts w:ascii="Times New Roman" w:hAnsi="Times New Roman" w:cs="Times New Roman"/>
          <w:sz w:val="24"/>
          <w:szCs w:val="24"/>
        </w:rPr>
        <w:t xml:space="preserve">α, 2) lies on </w:t>
      </w:r>
      <w:r w:rsidRPr="0075591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5591D">
        <w:rPr>
          <w:rFonts w:ascii="Times New Roman" w:hAnsi="Times New Roman" w:cs="Times New Roman"/>
          <w:sz w:val="24"/>
          <w:szCs w:val="24"/>
        </w:rPr>
        <w:t>.</w:t>
      </w:r>
    </w:p>
    <w:p w14:paraId="622D0617" w14:textId="77777777" w:rsidR="00E4695E" w:rsidRPr="0075591D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sz w:val="24"/>
          <w:szCs w:val="24"/>
        </w:rPr>
        <w:t xml:space="preserve">(b)  Show that 1.5 &lt; </w:t>
      </w:r>
      <w:r w:rsidRPr="0075591D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75591D">
        <w:rPr>
          <w:rFonts w:ascii="Times New Roman" w:hAnsi="Times New Roman" w:cs="Times New Roman"/>
          <w:sz w:val="24"/>
          <w:szCs w:val="24"/>
        </w:rPr>
        <w:t xml:space="preserve"> &lt; 1.6</w:t>
      </w:r>
    </w:p>
    <w:p w14:paraId="744F8116" w14:textId="77777777" w:rsidR="00E4695E" w:rsidRPr="0075591D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91815F1" w14:textId="77777777" w:rsidR="00E4695E" w:rsidRPr="0075591D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sz w:val="24"/>
          <w:szCs w:val="24"/>
        </w:rPr>
        <w:t xml:space="preserve">A possible iteration formula that could be used </w:t>
      </w:r>
      <w:proofErr w:type="gramStart"/>
      <w:r w:rsidRPr="0075591D">
        <w:rPr>
          <w:rFonts w:ascii="Times New Roman" w:hAnsi="Times New Roman" w:cs="Times New Roman"/>
          <w:sz w:val="24"/>
          <w:szCs w:val="24"/>
        </w:rPr>
        <w:t>in an attempt to</w:t>
      </w:r>
      <w:proofErr w:type="gramEnd"/>
      <w:r w:rsidRPr="0075591D">
        <w:rPr>
          <w:rFonts w:ascii="Times New Roman" w:hAnsi="Times New Roman" w:cs="Times New Roman"/>
          <w:sz w:val="24"/>
          <w:szCs w:val="24"/>
        </w:rPr>
        <w:t xml:space="preserve"> find </w:t>
      </w:r>
      <w:r w:rsidRPr="0075591D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75591D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1C0E763A" w14:textId="298E27E5" w:rsidR="00E4695E" w:rsidRPr="0075591D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8D4556" wp14:editId="4F346EDE">
            <wp:extent cx="1019175" cy="247650"/>
            <wp:effectExtent l="0" t="0" r="9525" b="0"/>
            <wp:docPr id="7636" name="Picture 7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A40F8" w14:textId="0C4E9F70" w:rsidR="00E4695E" w:rsidRPr="0075591D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sz w:val="24"/>
          <w:szCs w:val="24"/>
        </w:rPr>
        <w:t xml:space="preserve">Using this formula with </w:t>
      </w:r>
      <w:r w:rsidR="0075591D" w:rsidRPr="0075591D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38783004">
          <v:shape id="_x0000_i1042" type="#_x0000_t75" style="width:39pt;height:18pt" o:ole="">
            <v:imagedata r:id="rId68" o:title=""/>
          </v:shape>
          <o:OLEObject Type="Embed" ProgID="Equation.DSMT4" ShapeID="_x0000_i1042" DrawAspect="Content" ObjectID="_1730036094" r:id="rId69"/>
        </w:object>
      </w:r>
    </w:p>
    <w:p w14:paraId="5CFB693F" w14:textId="1C2E40A1" w:rsidR="00E4695E" w:rsidRPr="0075591D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sz w:val="24"/>
          <w:szCs w:val="24"/>
        </w:rPr>
        <w:t xml:space="preserve">(c)  find </w:t>
      </w:r>
      <w:r w:rsidR="0075591D" w:rsidRPr="0075591D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2C39616">
          <v:shape id="_x0000_i1043" type="#_x0000_t75" style="width:12.75pt;height:18pt" o:ole="">
            <v:imagedata r:id="rId70" o:title=""/>
          </v:shape>
          <o:OLEObject Type="Embed" ProgID="Equation.DSMT4" ShapeID="_x0000_i1043" DrawAspect="Content" ObjectID="_1730036095" r:id="rId71"/>
        </w:object>
      </w:r>
      <w:r w:rsidRPr="0075591D">
        <w:rPr>
          <w:rFonts w:ascii="Times New Roman" w:hAnsi="Times New Roman" w:cs="Times New Roman"/>
          <w:sz w:val="24"/>
          <w:szCs w:val="24"/>
        </w:rPr>
        <w:t xml:space="preserve"> to 3 decimal places,</w:t>
      </w:r>
    </w:p>
    <w:p w14:paraId="3401792B" w14:textId="77777777" w:rsidR="00E4695E" w:rsidRPr="0075591D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79233F3" w14:textId="471488D4" w:rsidR="00E4695E" w:rsidRPr="0075591D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sz w:val="24"/>
          <w:szCs w:val="24"/>
        </w:rPr>
        <w:t xml:space="preserve">(d)  describe the long-term behaviour of </w:t>
      </w:r>
      <w:proofErr w:type="spellStart"/>
      <w:r w:rsidRPr="0075591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5591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="0075591D" w:rsidRPr="0075591D">
        <w:rPr>
          <w:rFonts w:ascii="Times New Roman" w:hAnsi="Times New Roman" w:cs="Times New Roman"/>
          <w:sz w:val="24"/>
          <w:szCs w:val="24"/>
        </w:rPr>
        <w:t>.</w:t>
      </w:r>
    </w:p>
    <w:p w14:paraId="7EDFB622" w14:textId="77777777" w:rsidR="00E4695E" w:rsidRPr="0075591D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5591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4C41D83" w14:textId="485384A5" w:rsidR="0075591D" w:rsidRPr="00DA1B80" w:rsidRDefault="00E4695E" w:rsidP="0075591D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75591D">
        <w:rPr>
          <w:rFonts w:ascii="Times New Roman" w:hAnsi="Times New Roman" w:cs="Times New Roman"/>
          <w:sz w:val="24"/>
          <w:szCs w:val="24"/>
        </w:rPr>
        <w:t> </w:t>
      </w:r>
      <w:r w:rsidR="0075591D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75591D">
        <w:rPr>
          <w:rFonts w:ascii="Times New Roman" w:hAnsi="Times New Roman"/>
          <w:b/>
          <w:bCs/>
          <w:sz w:val="24"/>
          <w:szCs w:val="24"/>
        </w:rPr>
        <w:t>1</w:t>
      </w:r>
      <w:r w:rsidR="0075591D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75591D">
        <w:rPr>
          <w:rFonts w:ascii="Times New Roman" w:hAnsi="Times New Roman"/>
          <w:b/>
          <w:bCs/>
          <w:sz w:val="24"/>
          <w:szCs w:val="24"/>
        </w:rPr>
        <w:t>11</w:t>
      </w:r>
      <w:r w:rsidR="0075591D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2AD222D" w14:textId="77777777" w:rsidR="0075591D" w:rsidRPr="00DA1B80" w:rsidRDefault="0075591D" w:rsidP="0075591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0DE5C32" w14:textId="00E177F8" w:rsidR="00E4695E" w:rsidRPr="009631BA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D83AA27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1F2378A8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D87A62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71F0B0" w14:textId="77777777" w:rsidR="0075591D" w:rsidRDefault="00E4695E" w:rsidP="0075591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41DBC1AA" w14:textId="4AFEF7B6" w:rsidR="00E4695E" w:rsidRPr="009631BA" w:rsidRDefault="00E4695E" w:rsidP="0075591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A9C5C3" wp14:editId="00D32204">
            <wp:extent cx="4163347" cy="2381250"/>
            <wp:effectExtent l="0" t="0" r="8890" b="0"/>
            <wp:docPr id="7635" name="Picture 7635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5" name="Picture 7635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553" cy="2383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17C36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Figure 1 shows part of the curve with equation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−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2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2, which intersects the</w:t>
      </w:r>
      <w:r w:rsidRPr="009631BA">
        <w:rPr>
          <w:rFonts w:ascii="Times New Roman" w:hAnsi="Times New Roman" w:cs="Times New Roman"/>
          <w:sz w:val="24"/>
          <w:szCs w:val="24"/>
        </w:rPr>
        <w:br/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1BA">
        <w:rPr>
          <w:rFonts w:ascii="Times New Roman" w:hAnsi="Times New Roman" w:cs="Times New Roman"/>
          <w:sz w:val="24"/>
          <w:szCs w:val="24"/>
        </w:rPr>
        <w:t xml:space="preserve"> where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1C26FB36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To find an approximation to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>, the iterative formula</w:t>
      </w:r>
    </w:p>
    <w:p w14:paraId="1E80070F" w14:textId="1B45A73A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14BBA8" wp14:editId="52EAF855">
            <wp:extent cx="1162050" cy="504825"/>
            <wp:effectExtent l="0" t="0" r="0" b="9525"/>
            <wp:docPr id="7634" name="Picture 7634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4" name="Picture 7634" descr="A picture containing 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B8605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is used.</w:t>
      </w:r>
    </w:p>
    <w:p w14:paraId="597130CD" w14:textId="58AB5DAA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a)   Taking </w:t>
      </w:r>
      <w:r w:rsidR="0075591D" w:rsidRPr="0075591D">
        <w:rPr>
          <w:rFonts w:ascii="Times New Roman" w:hAnsi="Times New Roman" w:cs="Times New Roman"/>
          <w:position w:val="-12"/>
          <w:sz w:val="24"/>
          <w:szCs w:val="24"/>
        </w:rPr>
        <w:object w:dxaOrig="820" w:dyaOrig="360" w14:anchorId="0B769237">
          <v:shape id="_x0000_i1044" type="#_x0000_t75" style="width:41.25pt;height:18pt" o:ole="">
            <v:imagedata r:id="rId74" o:title=""/>
          </v:shape>
          <o:OLEObject Type="Embed" ProgID="Equation.DSMT4" ShapeID="_x0000_i1044" DrawAspect="Content" ObjectID="_1730036096" r:id="rId75"/>
        </w:object>
      </w:r>
      <w:r w:rsidRPr="009631BA">
        <w:rPr>
          <w:rFonts w:ascii="Times New Roman" w:hAnsi="Times New Roman" w:cs="Times New Roman"/>
          <w:sz w:val="24"/>
          <w:szCs w:val="24"/>
        </w:rPr>
        <w:t xml:space="preserve">, find the values of </w:t>
      </w:r>
      <w:r w:rsidR="0075591D" w:rsidRPr="0082707F">
        <w:rPr>
          <w:rFonts w:ascii="Times New Roman" w:hAnsi="Times New Roman" w:cs="Times New Roman"/>
          <w:position w:val="-12"/>
          <w:sz w:val="24"/>
          <w:szCs w:val="24"/>
        </w:rPr>
        <w:object w:dxaOrig="1500" w:dyaOrig="360" w14:anchorId="24117D01">
          <v:shape id="_x0000_i1045" type="#_x0000_t75" style="width:75pt;height:18pt" o:ole="">
            <v:imagedata r:id="rId76" o:title=""/>
          </v:shape>
          <o:OLEObject Type="Embed" ProgID="Equation.DSMT4" ShapeID="_x0000_i1045" DrawAspect="Content" ObjectID="_1730036097" r:id="rId77"/>
        </w:object>
      </w:r>
      <w:r w:rsidRPr="009631BA">
        <w:rPr>
          <w:rFonts w:ascii="Times New Roman" w:hAnsi="Times New Roman" w:cs="Times New Roman"/>
          <w:sz w:val="24"/>
          <w:szCs w:val="24"/>
        </w:rPr>
        <w:t>.</w:t>
      </w:r>
      <w:r w:rsidRPr="009631BA">
        <w:rPr>
          <w:rFonts w:ascii="Times New Roman" w:hAnsi="Times New Roman" w:cs="Times New Roman"/>
          <w:sz w:val="24"/>
          <w:szCs w:val="24"/>
        </w:rPr>
        <w:br/>
        <w:t>        Give your answers to 3 decimal places where appropriate.</w:t>
      </w:r>
    </w:p>
    <w:p w14:paraId="666A1125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0E20AF22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b)   Show tha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2.359 correct to 3 decimal places.</w:t>
      </w:r>
    </w:p>
    <w:p w14:paraId="16EB540A" w14:textId="00077140" w:rsidR="00E4695E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389047D7" w14:textId="77777777" w:rsidR="0075591D" w:rsidRPr="009631BA" w:rsidRDefault="0075591D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1A3C96B" w14:textId="7282B4C8" w:rsidR="0075591D" w:rsidRPr="00DA1B80" w:rsidRDefault="0075591D" w:rsidP="0075591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66CC4"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3731305" w14:textId="77777777" w:rsidR="0075591D" w:rsidRPr="00DA1B80" w:rsidRDefault="0075591D" w:rsidP="0075591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E1F6469" w14:textId="77777777" w:rsidR="00166CC4" w:rsidRDefault="00166C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C9F8B4A" w14:textId="77777777" w:rsidR="00166CC4" w:rsidRDefault="00E4695E" w:rsidP="00166C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5DFDFD16" w14:textId="77777777" w:rsidR="00166CC4" w:rsidRDefault="00166CC4" w:rsidP="00166C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D78CCBD" w14:textId="0FAF9544" w:rsidR="00E4695E" w:rsidRPr="009631BA" w:rsidRDefault="00E4695E" w:rsidP="00166C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The curve with equation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 where</w:t>
      </w:r>
    </w:p>
    <w:p w14:paraId="1E5374DC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ln (2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 4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5)</w:t>
      </w:r>
    </w:p>
    <w:p w14:paraId="02B6DBB1" w14:textId="1B5E555E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has a single turning point a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="00166CC4">
        <w:rPr>
          <w:rFonts w:ascii="Times New Roman" w:hAnsi="Times New Roman" w:cs="Times New Roman"/>
          <w:sz w:val="24"/>
          <w:szCs w:val="24"/>
        </w:rPr>
        <w:t>.</w:t>
      </w:r>
    </w:p>
    <w:p w14:paraId="3C16B885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a)  Show tha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 xml:space="preserve"> is a solution of the equation</w:t>
      </w:r>
    </w:p>
    <w:p w14:paraId="4EB18808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2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 4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 xml:space="preserve"> + 7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 2 = 0</w:t>
      </w:r>
    </w:p>
    <w:p w14:paraId="0BBC70DA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7421BC8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The iterative formula</w:t>
      </w:r>
    </w:p>
    <w:p w14:paraId="1E30B787" w14:textId="70695464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6FF281" wp14:editId="0A300CD7">
            <wp:extent cx="1771650" cy="400050"/>
            <wp:effectExtent l="0" t="0" r="0" b="0"/>
            <wp:docPr id="7633" name="Picture 7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D70C9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is used to find an approximate value for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>.</w:t>
      </w:r>
    </w:p>
    <w:p w14:paraId="0EDCB872" w14:textId="69403553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Starting with </w:t>
      </w:r>
      <w:r w:rsidR="00166CC4" w:rsidRPr="00166CC4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52DDE4A8">
          <v:shape id="_x0000_i1046" type="#_x0000_t75" style="width:39pt;height:18pt" o:ole="">
            <v:imagedata r:id="rId79" o:title=""/>
          </v:shape>
          <o:OLEObject Type="Embed" ProgID="Equation.DSMT4" ShapeID="_x0000_i1046" DrawAspect="Content" ObjectID="_1730036098" r:id="rId80"/>
        </w:object>
      </w:r>
    </w:p>
    <w:p w14:paraId="449CB6B2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(b)  calculate, giving each answer to 4 decimal places,</w:t>
      </w:r>
    </w:p>
    <w:p w14:paraId="4B1996DE" w14:textId="75075E5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166CC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66CC4">
        <w:rPr>
          <w:rFonts w:ascii="Times New Roman" w:hAnsi="Times New Roman" w:cs="Times New Roman"/>
          <w:sz w:val="24"/>
          <w:szCs w:val="24"/>
        </w:rPr>
        <w:t xml:space="preserve">)  the value of </w:t>
      </w:r>
      <w:r w:rsidR="00166CC4" w:rsidRPr="00166CC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33C7890">
          <v:shape id="_x0000_i1047" type="#_x0000_t75" style="width:12.75pt;height:18pt" o:ole="">
            <v:imagedata r:id="rId81" o:title=""/>
          </v:shape>
          <o:OLEObject Type="Embed" ProgID="Equation.DSMT4" ShapeID="_x0000_i1047" DrawAspect="Content" ObjectID="_1730036099" r:id="rId82"/>
        </w:object>
      </w:r>
    </w:p>
    <w:p w14:paraId="2FBD9213" w14:textId="180BC9C6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(ii)  the value of</w:t>
      </w:r>
      <w:r w:rsidR="00166CC4">
        <w:rPr>
          <w:rFonts w:ascii="Times New Roman" w:hAnsi="Times New Roman" w:cs="Times New Roman"/>
          <w:sz w:val="24"/>
          <w:szCs w:val="24"/>
        </w:rPr>
        <w:t xml:space="preserve"> </w:t>
      </w:r>
      <w:r w:rsidR="00166CC4" w:rsidRPr="00166CC4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67BB628">
          <v:shape id="_x0000_i1048" type="#_x0000_t75" style="width:12.75pt;height:18pt" o:ole="">
            <v:imagedata r:id="rId83" o:title=""/>
          </v:shape>
          <o:OLEObject Type="Embed" ProgID="Equation.DSMT4" ShapeID="_x0000_i1048" DrawAspect="Content" ObjectID="_1730036100" r:id="rId84"/>
        </w:object>
      </w:r>
    </w:p>
    <w:p w14:paraId="1699AB10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0443538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Using a suitable interval and a suitable function that should be stated,</w:t>
      </w:r>
    </w:p>
    <w:p w14:paraId="73BA65DB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(c)  show that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 xml:space="preserve"> is 0.341 to 3 decimal places.</w:t>
      </w:r>
    </w:p>
    <w:p w14:paraId="50E26B75" w14:textId="18875989" w:rsidR="00E4695E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B82902C" w14:textId="77777777" w:rsidR="00166CC4" w:rsidRPr="00166CC4" w:rsidRDefault="00166CC4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F5E2718" w14:textId="26B493C4" w:rsidR="00166CC4" w:rsidRPr="00DA1B80" w:rsidRDefault="00E4695E" w:rsidP="00166C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 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66CC4">
        <w:rPr>
          <w:rFonts w:ascii="Times New Roman" w:hAnsi="Times New Roman"/>
          <w:b/>
          <w:bCs/>
          <w:sz w:val="24"/>
          <w:szCs w:val="24"/>
        </w:rPr>
        <w:t>3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66CC4">
        <w:rPr>
          <w:rFonts w:ascii="Times New Roman" w:hAnsi="Times New Roman"/>
          <w:b/>
          <w:bCs/>
          <w:sz w:val="24"/>
          <w:szCs w:val="24"/>
        </w:rPr>
        <w:t>9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A0EA8F3" w14:textId="77777777" w:rsidR="00166CC4" w:rsidRPr="00DA1B80" w:rsidRDefault="00166CC4" w:rsidP="00166C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E980549" w14:textId="77777777" w:rsidR="00166CC4" w:rsidRDefault="00166C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7903724" w14:textId="01FC8152" w:rsidR="00E4695E" w:rsidRPr="009631BA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52A05185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The curve with equation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2 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ln(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8 −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meets the line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at a single point,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>.</w:t>
      </w:r>
    </w:p>
    <w:p w14:paraId="6B64354E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a)  Show that 3 &lt;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 xml:space="preserve"> &lt; 4</w:t>
      </w:r>
    </w:p>
    <w:p w14:paraId="7E5DD0F1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025A50F" w14:textId="0A55C628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B6E381" wp14:editId="1662AD67">
            <wp:extent cx="3590925" cy="2234173"/>
            <wp:effectExtent l="0" t="0" r="0" b="0"/>
            <wp:docPr id="7632" name="Picture 763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2" name="Picture 763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620" cy="2237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A25DC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24CB5B0A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Figure 2 shows the graph of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66CC4">
        <w:rPr>
          <w:rFonts w:ascii="Times New Roman" w:hAnsi="Times New Roman" w:cs="Times New Roman"/>
          <w:sz w:val="24"/>
          <w:szCs w:val="24"/>
        </w:rPr>
        <w:t xml:space="preserve"> = 2 </w:t>
      </w:r>
      <w:proofErr w:type="gramStart"/>
      <w:r w:rsidRPr="00166CC4">
        <w:rPr>
          <w:rFonts w:ascii="Times New Roman" w:hAnsi="Times New Roman" w:cs="Times New Roman"/>
          <w:sz w:val="24"/>
          <w:szCs w:val="24"/>
        </w:rPr>
        <w:t>ln(</w:t>
      </w:r>
      <w:proofErr w:type="gramEnd"/>
      <w:r w:rsidRPr="00166CC4">
        <w:rPr>
          <w:rFonts w:ascii="Times New Roman" w:hAnsi="Times New Roman" w:cs="Times New Roman"/>
          <w:sz w:val="24"/>
          <w:szCs w:val="24"/>
        </w:rPr>
        <w:t xml:space="preserve">8 -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66CC4">
        <w:rPr>
          <w:rFonts w:ascii="Times New Roman" w:hAnsi="Times New Roman" w:cs="Times New Roman"/>
          <w:sz w:val="24"/>
          <w:szCs w:val="24"/>
        </w:rPr>
        <w:t xml:space="preserve">) and the graph of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66CC4">
        <w:rPr>
          <w:rFonts w:ascii="Times New Roman" w:hAnsi="Times New Roman" w:cs="Times New Roman"/>
          <w:sz w:val="24"/>
          <w:szCs w:val="24"/>
        </w:rPr>
        <w:t xml:space="preserve"> =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66CC4">
        <w:rPr>
          <w:rFonts w:ascii="Times New Roman" w:hAnsi="Times New Roman" w:cs="Times New Roman"/>
          <w:sz w:val="24"/>
          <w:szCs w:val="24"/>
        </w:rPr>
        <w:t>.</w:t>
      </w:r>
    </w:p>
    <w:p w14:paraId="28705AB0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A student uses the iteration formula</w:t>
      </w:r>
    </w:p>
    <w:p w14:paraId="7953D36C" w14:textId="49F359E2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429EE2" wp14:editId="714D9FAB">
            <wp:extent cx="1847850" cy="200025"/>
            <wp:effectExtent l="0" t="0" r="0" b="9525"/>
            <wp:docPr id="7631" name="Picture 7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2CCFF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166CC4">
        <w:rPr>
          <w:rFonts w:ascii="Times New Roman" w:hAnsi="Times New Roman" w:cs="Times New Roman"/>
          <w:sz w:val="24"/>
          <w:szCs w:val="24"/>
        </w:rPr>
        <w:t>in an attempt to</w:t>
      </w:r>
      <w:proofErr w:type="gramEnd"/>
      <w:r w:rsidRPr="00166CC4">
        <w:rPr>
          <w:rFonts w:ascii="Times New Roman" w:hAnsi="Times New Roman" w:cs="Times New Roman"/>
          <w:sz w:val="24"/>
          <w:szCs w:val="24"/>
        </w:rPr>
        <w:t xml:space="preserve"> find an approximation for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>.</w:t>
      </w:r>
    </w:p>
    <w:p w14:paraId="5ADF28BA" w14:textId="66FD66EE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Using the graph and starting with </w:t>
      </w:r>
      <w:r w:rsidR="00166CC4" w:rsidRPr="00166CC4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4B713F79">
          <v:shape id="_x0000_i1049" type="#_x0000_t75" style="width:30.75pt;height:18pt" o:ole="">
            <v:imagedata r:id="rId87" o:title=""/>
          </v:shape>
          <o:OLEObject Type="Embed" ProgID="Equation.DSMT4" ShapeID="_x0000_i1049" DrawAspect="Content" ObjectID="_1730036101" r:id="rId88"/>
        </w:object>
      </w:r>
    </w:p>
    <w:p w14:paraId="3E2A5C75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(b)  determine </w:t>
      </w:r>
      <w:proofErr w:type="gramStart"/>
      <w:r w:rsidRPr="00166CC4">
        <w:rPr>
          <w:rFonts w:ascii="Times New Roman" w:hAnsi="Times New Roman" w:cs="Times New Roman"/>
          <w:sz w:val="24"/>
          <w:szCs w:val="24"/>
        </w:rPr>
        <w:t>whether or not</w:t>
      </w:r>
      <w:proofErr w:type="gramEnd"/>
      <w:r w:rsidRPr="00166CC4">
        <w:rPr>
          <w:rFonts w:ascii="Times New Roman" w:hAnsi="Times New Roman" w:cs="Times New Roman"/>
          <w:sz w:val="24"/>
          <w:szCs w:val="24"/>
        </w:rPr>
        <w:t xml:space="preserve"> this iteration formula can be used to find an approximation for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>, justifying your answer.</w:t>
      </w:r>
    </w:p>
    <w:p w14:paraId="7A29DC20" w14:textId="136AC123" w:rsidR="00E4695E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180235A" w14:textId="77777777" w:rsidR="00166CC4" w:rsidRPr="00166CC4" w:rsidRDefault="00166CC4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23604C9" w14:textId="3923EBF0" w:rsidR="00166CC4" w:rsidRPr="00DA1B80" w:rsidRDefault="00E4695E" w:rsidP="00166C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 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66CC4">
        <w:rPr>
          <w:rFonts w:ascii="Times New Roman" w:hAnsi="Times New Roman"/>
          <w:b/>
          <w:bCs/>
          <w:sz w:val="24"/>
          <w:szCs w:val="24"/>
        </w:rPr>
        <w:t>4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66CC4">
        <w:rPr>
          <w:rFonts w:ascii="Times New Roman" w:hAnsi="Times New Roman"/>
          <w:b/>
          <w:bCs/>
          <w:sz w:val="24"/>
          <w:szCs w:val="24"/>
        </w:rPr>
        <w:t>4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D6248E5" w14:textId="77777777" w:rsidR="00166CC4" w:rsidRPr="00DA1B80" w:rsidRDefault="00166CC4" w:rsidP="00166C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A346ADB" w14:textId="77777777" w:rsidR="00166CC4" w:rsidRDefault="00E4695E" w:rsidP="00166CC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09EC5CDB" w14:textId="77777777" w:rsidR="00166CC4" w:rsidRDefault="00166C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97659DE" w14:textId="4BB2F6BA" w:rsidR="00E4695E" w:rsidRPr="009631BA" w:rsidRDefault="00E4695E" w:rsidP="00166CC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7C627C2D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) = 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ln(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2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 5) + 2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 30,   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&gt; 2.5</w:t>
      </w:r>
    </w:p>
    <w:p w14:paraId="6942C514" w14:textId="77777777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 xml:space="preserve">(a)   Show that 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 xml:space="preserve">f(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 ) = 0 has a root 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9631BA">
        <w:rPr>
          <w:rFonts w:ascii="Times New Roman" w:hAnsi="Times New Roman" w:cs="Times New Roman"/>
          <w:sz w:val="24"/>
          <w:szCs w:val="24"/>
        </w:rPr>
        <w:t xml:space="preserve"> in the interval [3.5, 4]</w:t>
      </w:r>
    </w:p>
    <w:p w14:paraId="418F7E7C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8F43C4E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A student takes 4 as the first approximation to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>.</w:t>
      </w:r>
    </w:p>
    <w:p w14:paraId="0CBA4D56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Start"/>
      <w:r w:rsidRPr="00166CC4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166CC4">
        <w:rPr>
          <w:rFonts w:ascii="Times New Roman" w:hAnsi="Times New Roman" w:cs="Times New Roman"/>
          <w:sz w:val="24"/>
          <w:szCs w:val="24"/>
        </w:rPr>
        <w:t>4) = 3.099 and f ′(4) = 16.67 to 4 significant figures,</w:t>
      </w:r>
    </w:p>
    <w:p w14:paraId="62359D47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(b)   apply the Newton-Raphson procedure once to obtain a second approximation for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>, giving your answer to 3 significant figures.</w:t>
      </w:r>
    </w:p>
    <w:p w14:paraId="3DDFA01C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70E1A8D" w14:textId="2FDBB2A4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(c)   Show that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 xml:space="preserve"> is the only root of f(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66CC4">
        <w:rPr>
          <w:rFonts w:ascii="Times New Roman" w:hAnsi="Times New Roman" w:cs="Times New Roman"/>
          <w:sz w:val="24"/>
          <w:szCs w:val="24"/>
        </w:rPr>
        <w:t>) = 0</w:t>
      </w:r>
    </w:p>
    <w:p w14:paraId="031D7EE6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0E5E1A2" w14:textId="76B66F32" w:rsidR="00166CC4" w:rsidRPr="00DA1B80" w:rsidRDefault="00E4695E" w:rsidP="00166CC4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 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66CC4">
        <w:rPr>
          <w:rFonts w:ascii="Times New Roman" w:hAnsi="Times New Roman"/>
          <w:b/>
          <w:bCs/>
          <w:sz w:val="24"/>
          <w:szCs w:val="24"/>
        </w:rPr>
        <w:t>5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66CC4">
        <w:rPr>
          <w:rFonts w:ascii="Times New Roman" w:hAnsi="Times New Roman"/>
          <w:b/>
          <w:bCs/>
          <w:sz w:val="24"/>
          <w:szCs w:val="24"/>
        </w:rPr>
        <w:t>6</w:t>
      </w:r>
      <w:r w:rsidR="00166CC4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E0DC830" w14:textId="77777777" w:rsidR="00166CC4" w:rsidRPr="00DA1B80" w:rsidRDefault="00166CC4" w:rsidP="00166C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D6E81D2" w14:textId="19171DB1" w:rsidR="00E4695E" w:rsidRPr="009631BA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6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037719B4" w14:textId="635FA8DB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 = 25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sz w:val="24"/>
          <w:szCs w:val="24"/>
        </w:rPr>
        <w:t>e</w:t>
      </w:r>
      <w:r w:rsidRPr="009631B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631B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 xml:space="preserve"> − </w:t>
      </w:r>
      <w:proofErr w:type="gramStart"/>
      <w:r w:rsidRPr="009631BA">
        <w:rPr>
          <w:rFonts w:ascii="Times New Roman" w:hAnsi="Times New Roman" w:cs="Times New Roman"/>
          <w:sz w:val="24"/>
          <w:szCs w:val="24"/>
        </w:rPr>
        <w:t>16,   </w:t>
      </w:r>
      <w:proofErr w:type="gramEnd"/>
      <w:r w:rsidRPr="009631BA">
        <w:rPr>
          <w:rFonts w:ascii="Times New Roman" w:hAnsi="Times New Roman" w:cs="Times New Roman"/>
          <w:sz w:val="24"/>
          <w:szCs w:val="24"/>
        </w:rPr>
        <w:t xml:space="preserve">    </w:t>
      </w: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D627D4" wp14:editId="2EADFA14">
            <wp:extent cx="428625" cy="123825"/>
            <wp:effectExtent l="0" t="0" r="9525" b="9525"/>
            <wp:docPr id="7630" name="Picture 7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1BBA7" w14:textId="5FED7192" w:rsidR="00E4695E" w:rsidRPr="009631BA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br/>
        <w:t>(a)  Using calculus, find the exact coordinates of the turning points on the curve with equation</w:t>
      </w:r>
      <w:r w:rsidR="00166CC4">
        <w:rPr>
          <w:rFonts w:ascii="Times New Roman" w:hAnsi="Times New Roman" w:cs="Times New Roman"/>
          <w:sz w:val="24"/>
          <w:szCs w:val="24"/>
        </w:rPr>
        <w:t xml:space="preserve">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631BA">
        <w:rPr>
          <w:rFonts w:ascii="Times New Roman" w:hAnsi="Times New Roman" w:cs="Times New Roman"/>
          <w:sz w:val="24"/>
          <w:szCs w:val="24"/>
        </w:rPr>
        <w:t xml:space="preserve"> = f(</w:t>
      </w:r>
      <w:r w:rsidRPr="009631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1BA">
        <w:rPr>
          <w:rFonts w:ascii="Times New Roman" w:hAnsi="Times New Roman" w:cs="Times New Roman"/>
          <w:sz w:val="24"/>
          <w:szCs w:val="24"/>
        </w:rPr>
        <w:t>).</w:t>
      </w:r>
    </w:p>
    <w:p w14:paraId="28289E0E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39445541" w14:textId="455C9B5F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(b)  Show that the equation f(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66CC4">
        <w:rPr>
          <w:rFonts w:ascii="Times New Roman" w:hAnsi="Times New Roman" w:cs="Times New Roman"/>
          <w:sz w:val="24"/>
          <w:szCs w:val="24"/>
        </w:rPr>
        <w:t>) = 0 can be written as</w:t>
      </w:r>
      <w:r w:rsidR="00166CC4" w:rsidRPr="00166CC4">
        <w:rPr>
          <w:rFonts w:ascii="Times New Roman" w:hAnsi="Times New Roman" w:cs="Times New Roman"/>
          <w:sz w:val="24"/>
          <w:szCs w:val="24"/>
        </w:rPr>
        <w:t xml:space="preserve"> </w:t>
      </w:r>
      <w:r w:rsidR="00166CC4" w:rsidRPr="00166CC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08EB4A65">
          <v:shape id="_x0000_i1050" type="#_x0000_t75" style="width:53.25pt;height:30.75pt" o:ole="">
            <v:imagedata r:id="rId90" o:title=""/>
          </v:shape>
          <o:OLEObject Type="Embed" ProgID="Equation.DSMT4" ShapeID="_x0000_i1050" DrawAspect="Content" ObjectID="_1730036102" r:id="rId91"/>
        </w:object>
      </w:r>
      <w:r w:rsidR="00166CC4" w:rsidRPr="00166CC4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D87741C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07E1351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>The equation f(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66CC4">
        <w:rPr>
          <w:rFonts w:ascii="Times New Roman" w:hAnsi="Times New Roman" w:cs="Times New Roman"/>
          <w:sz w:val="24"/>
          <w:szCs w:val="24"/>
        </w:rPr>
        <w:t xml:space="preserve">) = 0 has a root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 xml:space="preserve">, where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 xml:space="preserve"> = 0.5 to 1 decimal place.</w:t>
      </w:r>
    </w:p>
    <w:p w14:paraId="1FB7C64C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(c)  Starting with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66CC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166CC4">
        <w:rPr>
          <w:rFonts w:ascii="Times New Roman" w:hAnsi="Times New Roman" w:cs="Times New Roman"/>
          <w:sz w:val="24"/>
          <w:szCs w:val="24"/>
        </w:rPr>
        <w:t xml:space="preserve"> = 0.5, use the iteration formula</w:t>
      </w:r>
    </w:p>
    <w:p w14:paraId="683F0A1A" w14:textId="3318F2E1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2A95D1" wp14:editId="043A098E">
            <wp:extent cx="828675" cy="372904"/>
            <wp:effectExtent l="0" t="0" r="0" b="8255"/>
            <wp:docPr id="7628" name="Picture 7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990" cy="374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38600" w14:textId="28092B20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to calculate the values of </w:t>
      </w:r>
      <w:r w:rsidR="00166CC4" w:rsidRPr="0082707F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2C5A8766">
          <v:shape id="_x0000_i1051" type="#_x0000_t75" style="width:57.75pt;height:18pt" o:ole="">
            <v:imagedata r:id="rId30" o:title=""/>
          </v:shape>
          <o:OLEObject Type="Embed" ProgID="Equation.DSMT4" ShapeID="_x0000_i1051" DrawAspect="Content" ObjectID="_1730036103" r:id="rId93"/>
        </w:object>
      </w:r>
      <w:r w:rsidRPr="00166CC4">
        <w:rPr>
          <w:rFonts w:ascii="Times New Roman" w:hAnsi="Times New Roman" w:cs="Times New Roman"/>
          <w:sz w:val="24"/>
          <w:szCs w:val="24"/>
        </w:rPr>
        <w:t>, giving your answers to 3 decimal places.</w:t>
      </w:r>
    </w:p>
    <w:p w14:paraId="4BE87FD2" w14:textId="7777777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17C829E" w14:textId="529958B8" w:rsidR="00E4695E" w:rsidRPr="00166CC4" w:rsidRDefault="00E4695E" w:rsidP="00E4695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66CC4">
        <w:rPr>
          <w:rFonts w:ascii="Times New Roman" w:hAnsi="Times New Roman" w:cs="Times New Roman"/>
          <w:sz w:val="24"/>
          <w:szCs w:val="24"/>
        </w:rPr>
        <w:t xml:space="preserve">(d)  Give an accurate estimate for </w:t>
      </w:r>
      <w:r w:rsidRPr="00166CC4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166CC4">
        <w:rPr>
          <w:rFonts w:ascii="Times New Roman" w:hAnsi="Times New Roman" w:cs="Times New Roman"/>
          <w:sz w:val="24"/>
          <w:szCs w:val="24"/>
        </w:rPr>
        <w:t xml:space="preserve"> to 2 decimal </w:t>
      </w:r>
      <w:r w:rsidR="00166CC4" w:rsidRPr="00166CC4">
        <w:rPr>
          <w:rFonts w:ascii="Times New Roman" w:hAnsi="Times New Roman" w:cs="Times New Roman"/>
          <w:sz w:val="24"/>
          <w:szCs w:val="24"/>
        </w:rPr>
        <w:t>places and</w:t>
      </w:r>
      <w:r w:rsidRPr="00166CC4">
        <w:rPr>
          <w:rFonts w:ascii="Times New Roman" w:hAnsi="Times New Roman" w:cs="Times New Roman"/>
          <w:sz w:val="24"/>
          <w:szCs w:val="24"/>
        </w:rPr>
        <w:t xml:space="preserve"> justify your answer.</w:t>
      </w:r>
    </w:p>
    <w:p w14:paraId="10ABAD62" w14:textId="16958F57" w:rsidR="00E4695E" w:rsidRPr="00166CC4" w:rsidRDefault="00E4695E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66C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2A8B3D5" w14:textId="77777777" w:rsidR="00166CC4" w:rsidRPr="009631BA" w:rsidRDefault="00166CC4" w:rsidP="00E4695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00BFF5" w14:textId="1A867234" w:rsidR="00166CC4" w:rsidRPr="00DA1B80" w:rsidRDefault="00166CC4" w:rsidP="00166C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6D0F7F7" w14:textId="77777777" w:rsidR="00166CC4" w:rsidRPr="00DA1B80" w:rsidRDefault="00166CC4" w:rsidP="00166C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9C59007" w14:textId="77777777" w:rsidR="00166CC4" w:rsidRPr="00DA1B80" w:rsidRDefault="00166CC4" w:rsidP="00166CC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05830841" w14:textId="77777777" w:rsidR="0098787C" w:rsidRPr="009631BA" w:rsidRDefault="0098787C" w:rsidP="009878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7588F3" w14:textId="6A3C8AAD" w:rsidR="00535129" w:rsidRPr="009631BA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5F4367EF" w:rsidR="00535129" w:rsidRPr="009631BA" w:rsidRDefault="00535129" w:rsidP="00A0562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6" w:name="GoMS"/>
      <w:r w:rsidRPr="009631BA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  <w:r w:rsidR="00A05622" w:rsidRPr="009631BA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</w:p>
    <w:bookmarkEnd w:id="6"/>
    <w:p w14:paraId="54E40B85" w14:textId="77777777" w:rsidR="00166CC4" w:rsidRDefault="00166CC4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2C2FF7" w14:textId="4B9ABE17" w:rsidR="00FB5AE5" w:rsidRPr="009631BA" w:rsidRDefault="006E6678" w:rsidP="00166C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FB5AE5"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22CB02" wp14:editId="642A05F0">
            <wp:extent cx="5731510" cy="3425190"/>
            <wp:effectExtent l="0" t="0" r="2540" b="3810"/>
            <wp:docPr id="7648" name="Picture 7648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8" name="Picture 7648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2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8F331" w14:textId="6BEA001D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D30975" wp14:editId="770091E5">
            <wp:extent cx="5731510" cy="3820795"/>
            <wp:effectExtent l="0" t="0" r="2540" b="8255"/>
            <wp:docPr id="7647" name="Picture 764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7" name="Picture 764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2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67E2F" w14:textId="77777777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7CB3B3AD" w14:textId="77777777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00F58D" w14:textId="77777777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E06AC5" w14:textId="77777777" w:rsidR="00166CC4" w:rsidRDefault="00166C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0D8E5E2" w14:textId="526CCA54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1E9F8C" wp14:editId="1DF78F3A">
            <wp:extent cx="5731510" cy="4549140"/>
            <wp:effectExtent l="0" t="0" r="2540" b="3810"/>
            <wp:docPr id="7646" name="Picture 764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6" name="Picture 7646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54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7E9C3" w14:textId="77777777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CFD5CC" w14:textId="77777777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9BE934" w14:textId="77777777" w:rsidR="00166CC4" w:rsidRDefault="00166C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049EBF7" w14:textId="61660EF4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5EEE627B" w14:textId="13BDFF90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DBBA18" wp14:editId="67C1E012">
            <wp:extent cx="5731510" cy="4184015"/>
            <wp:effectExtent l="0" t="0" r="2540" b="6985"/>
            <wp:docPr id="7645" name="Picture 7645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5" name="Picture 7645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8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25633" w14:textId="4817CD19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6191A390" w14:textId="67DA980C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106AF9" wp14:editId="61467A9C">
            <wp:extent cx="5731510" cy="2927985"/>
            <wp:effectExtent l="0" t="0" r="2540" b="5715"/>
            <wp:docPr id="7643" name="Picture 7643" descr="Graphical user interface, text, application, table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3" name="Picture 7643" descr="Graphical user interface, text, application, table, email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92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CBEA1" w14:textId="6836BD39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469EEDE" w14:textId="3FBEEF9A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97EF39C" wp14:editId="30441AA5">
            <wp:extent cx="3771900" cy="2219325"/>
            <wp:effectExtent l="0" t="0" r="0" b="9525"/>
            <wp:docPr id="7641" name="Picture 764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1" name="Picture 7641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C5A4D" w14:textId="093A609B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03C10D93" w14:textId="1E27D5C2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547E83" wp14:editId="18B2CB24">
            <wp:extent cx="5731510" cy="5109210"/>
            <wp:effectExtent l="0" t="0" r="2540" b="0"/>
            <wp:docPr id="7640" name="Picture 7640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0" name="Picture 7640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10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277ED" w14:textId="2F07BE23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B2F896D" w14:textId="77777777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79B7FBA0" w14:textId="77777777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3D31F2" w14:textId="77777777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B1DE78" w14:textId="1F98C9AA" w:rsidR="00FB5AE5" w:rsidRPr="009631BA" w:rsidRDefault="00FB5AE5" w:rsidP="00FB5A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Q6</w:t>
      </w:r>
      <w:r w:rsidRPr="009631B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1BA">
        <w:rPr>
          <w:rFonts w:ascii="Times New Roman" w:hAnsi="Times New Roman" w:cs="Times New Roman"/>
          <w:sz w:val="24"/>
          <w:szCs w:val="24"/>
        </w:rPr>
        <w:t> </w:t>
      </w:r>
    </w:p>
    <w:p w14:paraId="62B054FE" w14:textId="18383C04" w:rsidR="00FB5AE5" w:rsidRPr="009631BA" w:rsidRDefault="00FB5AE5" w:rsidP="00FB5AE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88681A" wp14:editId="345767DC">
            <wp:extent cx="5731510" cy="7479030"/>
            <wp:effectExtent l="0" t="0" r="2540" b="7620"/>
            <wp:docPr id="7638" name="Picture 7638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8" name="Picture 7638" descr="Graphical user interface, text, applic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47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A6741" w14:textId="6FB6658F" w:rsidR="006E6678" w:rsidRPr="009631BA" w:rsidRDefault="006E6678" w:rsidP="00E3170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1BA">
        <w:rPr>
          <w:rFonts w:ascii="Times New Roman" w:hAnsi="Times New Roman" w:cs="Times New Roman"/>
          <w:sz w:val="24"/>
          <w:szCs w:val="24"/>
        </w:rPr>
        <w:br/>
      </w:r>
    </w:p>
    <w:sectPr w:rsidR="006E6678" w:rsidRPr="009631BA">
      <w:headerReference w:type="default" r:id="rId102"/>
      <w:footerReference w:type="default" r:id="rId10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56524E" w14:textId="77777777" w:rsidR="008500A8" w:rsidRDefault="008500A8" w:rsidP="008303A3">
      <w:pPr>
        <w:spacing w:after="0" w:line="240" w:lineRule="auto"/>
      </w:pPr>
      <w:r>
        <w:separator/>
      </w:r>
    </w:p>
  </w:endnote>
  <w:endnote w:type="continuationSeparator" w:id="0">
    <w:p w14:paraId="2926BDEC" w14:textId="77777777" w:rsidR="008500A8" w:rsidRDefault="008500A8" w:rsidP="008303A3">
      <w:pPr>
        <w:spacing w:after="0" w:line="240" w:lineRule="auto"/>
      </w:pPr>
      <w:r>
        <w:continuationSeparator/>
      </w:r>
    </w:p>
  </w:endnote>
  <w:endnote w:type="continuationNotice" w:id="1">
    <w:p w14:paraId="0E9386C9" w14:textId="77777777" w:rsidR="008500A8" w:rsidRDefault="008500A8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226" name="Picture 226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6EE250" w14:textId="77777777" w:rsidR="008500A8" w:rsidRDefault="008500A8" w:rsidP="008303A3">
      <w:pPr>
        <w:spacing w:after="0" w:line="240" w:lineRule="auto"/>
      </w:pPr>
      <w:r>
        <w:separator/>
      </w:r>
    </w:p>
  </w:footnote>
  <w:footnote w:type="continuationSeparator" w:id="0">
    <w:p w14:paraId="10915521" w14:textId="77777777" w:rsidR="008500A8" w:rsidRDefault="008500A8" w:rsidP="008303A3">
      <w:pPr>
        <w:spacing w:after="0" w:line="240" w:lineRule="auto"/>
      </w:pPr>
      <w:r>
        <w:continuationSeparator/>
      </w:r>
    </w:p>
  </w:footnote>
  <w:footnote w:type="continuationNotice" w:id="1">
    <w:p w14:paraId="47CB55F0" w14:textId="77777777" w:rsidR="008500A8" w:rsidRDefault="008500A8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25B79758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25" name="Picture 2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9631BA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24B2807A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8C72E6"/>
    <w:multiLevelType w:val="hybridMultilevel"/>
    <w:tmpl w:val="6AEC3920"/>
    <w:lvl w:ilvl="0" w:tplc="7068DBBA">
      <w:start w:val="2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305" w:hanging="360"/>
      </w:pPr>
    </w:lvl>
    <w:lvl w:ilvl="2" w:tplc="0809001B" w:tentative="1">
      <w:start w:val="1"/>
      <w:numFmt w:val="lowerRoman"/>
      <w:lvlText w:val="%3."/>
      <w:lvlJc w:val="right"/>
      <w:pPr>
        <w:ind w:left="1025" w:hanging="180"/>
      </w:pPr>
    </w:lvl>
    <w:lvl w:ilvl="3" w:tplc="0809000F" w:tentative="1">
      <w:start w:val="1"/>
      <w:numFmt w:val="decimal"/>
      <w:lvlText w:val="%4."/>
      <w:lvlJc w:val="left"/>
      <w:pPr>
        <w:ind w:left="1745" w:hanging="360"/>
      </w:pPr>
    </w:lvl>
    <w:lvl w:ilvl="4" w:tplc="08090019" w:tentative="1">
      <w:start w:val="1"/>
      <w:numFmt w:val="lowerLetter"/>
      <w:lvlText w:val="%5."/>
      <w:lvlJc w:val="left"/>
      <w:pPr>
        <w:ind w:left="2465" w:hanging="360"/>
      </w:pPr>
    </w:lvl>
    <w:lvl w:ilvl="5" w:tplc="0809001B" w:tentative="1">
      <w:start w:val="1"/>
      <w:numFmt w:val="lowerRoman"/>
      <w:lvlText w:val="%6."/>
      <w:lvlJc w:val="right"/>
      <w:pPr>
        <w:ind w:left="3185" w:hanging="180"/>
      </w:pPr>
    </w:lvl>
    <w:lvl w:ilvl="6" w:tplc="0809000F" w:tentative="1">
      <w:start w:val="1"/>
      <w:numFmt w:val="decimal"/>
      <w:lvlText w:val="%7."/>
      <w:lvlJc w:val="left"/>
      <w:pPr>
        <w:ind w:left="3905" w:hanging="360"/>
      </w:pPr>
    </w:lvl>
    <w:lvl w:ilvl="7" w:tplc="08090019" w:tentative="1">
      <w:start w:val="1"/>
      <w:numFmt w:val="lowerLetter"/>
      <w:lvlText w:val="%8."/>
      <w:lvlJc w:val="left"/>
      <w:pPr>
        <w:ind w:left="4625" w:hanging="360"/>
      </w:pPr>
    </w:lvl>
    <w:lvl w:ilvl="8" w:tplc="0809001B" w:tentative="1">
      <w:start w:val="1"/>
      <w:numFmt w:val="lowerRoman"/>
      <w:lvlText w:val="%9."/>
      <w:lvlJc w:val="right"/>
      <w:pPr>
        <w:ind w:left="5345" w:hanging="180"/>
      </w:pPr>
    </w:lvl>
  </w:abstractNum>
  <w:abstractNum w:abstractNumId="1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3C7446"/>
    <w:multiLevelType w:val="hybridMultilevel"/>
    <w:tmpl w:val="7B4A33FE"/>
    <w:lvl w:ilvl="0" w:tplc="DA465F5E">
      <w:start w:val="1"/>
      <w:numFmt w:val="low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 w15:restartNumberingAfterBreak="0">
    <w:nsid w:val="53C50293"/>
    <w:multiLevelType w:val="hybridMultilevel"/>
    <w:tmpl w:val="E6F85802"/>
    <w:lvl w:ilvl="0" w:tplc="ABDC8430">
      <w:start w:val="1"/>
      <w:numFmt w:val="lowerLetter"/>
      <w:lvlText w:val="(%1)"/>
      <w:lvlJc w:val="left"/>
      <w:pPr>
        <w:ind w:left="722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D5E4496">
      <w:start w:val="1"/>
      <w:numFmt w:val="lowerLetter"/>
      <w:lvlText w:val="%2"/>
      <w:lvlJc w:val="left"/>
      <w:pPr>
        <w:ind w:left="150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AC4B194">
      <w:start w:val="1"/>
      <w:numFmt w:val="lowerRoman"/>
      <w:lvlText w:val="%3"/>
      <w:lvlJc w:val="left"/>
      <w:pPr>
        <w:ind w:left="222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F80D768">
      <w:start w:val="1"/>
      <w:numFmt w:val="decimal"/>
      <w:lvlText w:val="%4"/>
      <w:lvlJc w:val="left"/>
      <w:pPr>
        <w:ind w:left="294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44EAF38">
      <w:start w:val="1"/>
      <w:numFmt w:val="lowerLetter"/>
      <w:lvlText w:val="%5"/>
      <w:lvlJc w:val="left"/>
      <w:pPr>
        <w:ind w:left="366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5D6F5DA">
      <w:start w:val="1"/>
      <w:numFmt w:val="lowerRoman"/>
      <w:lvlText w:val="%6"/>
      <w:lvlJc w:val="left"/>
      <w:pPr>
        <w:ind w:left="438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442A732">
      <w:start w:val="1"/>
      <w:numFmt w:val="decimal"/>
      <w:lvlText w:val="%7"/>
      <w:lvlJc w:val="left"/>
      <w:pPr>
        <w:ind w:left="510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A407880">
      <w:start w:val="1"/>
      <w:numFmt w:val="lowerLetter"/>
      <w:lvlText w:val="%8"/>
      <w:lvlJc w:val="left"/>
      <w:pPr>
        <w:ind w:left="582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134DC2A">
      <w:start w:val="1"/>
      <w:numFmt w:val="lowerRoman"/>
      <w:lvlText w:val="%9"/>
      <w:lvlJc w:val="left"/>
      <w:pPr>
        <w:ind w:left="6545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2B42"/>
    <w:rsid w:val="000164A1"/>
    <w:rsid w:val="00030132"/>
    <w:rsid w:val="0005141E"/>
    <w:rsid w:val="000544D7"/>
    <w:rsid w:val="00055145"/>
    <w:rsid w:val="00057634"/>
    <w:rsid w:val="00065746"/>
    <w:rsid w:val="00074B57"/>
    <w:rsid w:val="000868D2"/>
    <w:rsid w:val="000A0E28"/>
    <w:rsid w:val="000A7FC6"/>
    <w:rsid w:val="000C4EFD"/>
    <w:rsid w:val="000D0BE1"/>
    <w:rsid w:val="000D40D9"/>
    <w:rsid w:val="000F1ACD"/>
    <w:rsid w:val="0011042D"/>
    <w:rsid w:val="001109BF"/>
    <w:rsid w:val="001319EC"/>
    <w:rsid w:val="00140D90"/>
    <w:rsid w:val="00142A58"/>
    <w:rsid w:val="00166CC4"/>
    <w:rsid w:val="001878C0"/>
    <w:rsid w:val="001B0AD7"/>
    <w:rsid w:val="001B18BE"/>
    <w:rsid w:val="001F3370"/>
    <w:rsid w:val="0021479A"/>
    <w:rsid w:val="00243B1D"/>
    <w:rsid w:val="0025013B"/>
    <w:rsid w:val="002837A5"/>
    <w:rsid w:val="002904DB"/>
    <w:rsid w:val="00294D00"/>
    <w:rsid w:val="002A099A"/>
    <w:rsid w:val="002A611B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206F"/>
    <w:rsid w:val="003E62F8"/>
    <w:rsid w:val="003F01BD"/>
    <w:rsid w:val="00401343"/>
    <w:rsid w:val="0040569D"/>
    <w:rsid w:val="0040796B"/>
    <w:rsid w:val="004208D3"/>
    <w:rsid w:val="00423F1A"/>
    <w:rsid w:val="00443414"/>
    <w:rsid w:val="00452359"/>
    <w:rsid w:val="004714A7"/>
    <w:rsid w:val="004C2E4F"/>
    <w:rsid w:val="004C5631"/>
    <w:rsid w:val="004C5966"/>
    <w:rsid w:val="004E2705"/>
    <w:rsid w:val="004F6BF7"/>
    <w:rsid w:val="00500C2F"/>
    <w:rsid w:val="005274A2"/>
    <w:rsid w:val="005325CD"/>
    <w:rsid w:val="00534D60"/>
    <w:rsid w:val="00535129"/>
    <w:rsid w:val="0053553D"/>
    <w:rsid w:val="00587BFA"/>
    <w:rsid w:val="00592CA1"/>
    <w:rsid w:val="00593C05"/>
    <w:rsid w:val="005C176A"/>
    <w:rsid w:val="005E4DD5"/>
    <w:rsid w:val="005F4D09"/>
    <w:rsid w:val="005F6C70"/>
    <w:rsid w:val="005F7715"/>
    <w:rsid w:val="006055B7"/>
    <w:rsid w:val="0061382D"/>
    <w:rsid w:val="006138DE"/>
    <w:rsid w:val="00657049"/>
    <w:rsid w:val="00676373"/>
    <w:rsid w:val="00676ABB"/>
    <w:rsid w:val="00680695"/>
    <w:rsid w:val="00686AB6"/>
    <w:rsid w:val="006B39AE"/>
    <w:rsid w:val="006D2A76"/>
    <w:rsid w:val="006E6678"/>
    <w:rsid w:val="006F2965"/>
    <w:rsid w:val="00703114"/>
    <w:rsid w:val="00735A3A"/>
    <w:rsid w:val="00753F31"/>
    <w:rsid w:val="0075591D"/>
    <w:rsid w:val="00756821"/>
    <w:rsid w:val="00764992"/>
    <w:rsid w:val="007A1183"/>
    <w:rsid w:val="007A3A79"/>
    <w:rsid w:val="007A7D30"/>
    <w:rsid w:val="007B34FC"/>
    <w:rsid w:val="007E4016"/>
    <w:rsid w:val="007E7096"/>
    <w:rsid w:val="007E74B9"/>
    <w:rsid w:val="007F343B"/>
    <w:rsid w:val="00821663"/>
    <w:rsid w:val="0082707F"/>
    <w:rsid w:val="008303A3"/>
    <w:rsid w:val="0083240C"/>
    <w:rsid w:val="00834583"/>
    <w:rsid w:val="008500A8"/>
    <w:rsid w:val="008531AA"/>
    <w:rsid w:val="00867A6C"/>
    <w:rsid w:val="008761FE"/>
    <w:rsid w:val="008770F7"/>
    <w:rsid w:val="008779EC"/>
    <w:rsid w:val="008843AA"/>
    <w:rsid w:val="008847BE"/>
    <w:rsid w:val="008870F8"/>
    <w:rsid w:val="00887BBD"/>
    <w:rsid w:val="00893790"/>
    <w:rsid w:val="008B1B6E"/>
    <w:rsid w:val="008B3C06"/>
    <w:rsid w:val="008C4CCB"/>
    <w:rsid w:val="008E4EAA"/>
    <w:rsid w:val="008F5B5E"/>
    <w:rsid w:val="008F6A18"/>
    <w:rsid w:val="00913342"/>
    <w:rsid w:val="009215B5"/>
    <w:rsid w:val="009317A1"/>
    <w:rsid w:val="009330FB"/>
    <w:rsid w:val="009335B5"/>
    <w:rsid w:val="00934B4D"/>
    <w:rsid w:val="00950DCC"/>
    <w:rsid w:val="00952ED6"/>
    <w:rsid w:val="00962B0F"/>
    <w:rsid w:val="009631BA"/>
    <w:rsid w:val="00964A2A"/>
    <w:rsid w:val="00966FD4"/>
    <w:rsid w:val="00970CEA"/>
    <w:rsid w:val="00982171"/>
    <w:rsid w:val="0098787C"/>
    <w:rsid w:val="009B50CE"/>
    <w:rsid w:val="009B7D4D"/>
    <w:rsid w:val="009C064B"/>
    <w:rsid w:val="009C5052"/>
    <w:rsid w:val="009F198C"/>
    <w:rsid w:val="00A05622"/>
    <w:rsid w:val="00A056BC"/>
    <w:rsid w:val="00A20CFC"/>
    <w:rsid w:val="00A223CD"/>
    <w:rsid w:val="00A511D4"/>
    <w:rsid w:val="00A70197"/>
    <w:rsid w:val="00A7271E"/>
    <w:rsid w:val="00A734AB"/>
    <w:rsid w:val="00A76AA8"/>
    <w:rsid w:val="00A82018"/>
    <w:rsid w:val="00A91318"/>
    <w:rsid w:val="00A91E2E"/>
    <w:rsid w:val="00AA52B1"/>
    <w:rsid w:val="00AB0EF0"/>
    <w:rsid w:val="00AB338C"/>
    <w:rsid w:val="00AF34B5"/>
    <w:rsid w:val="00AF72D1"/>
    <w:rsid w:val="00B2000A"/>
    <w:rsid w:val="00B60428"/>
    <w:rsid w:val="00B7259F"/>
    <w:rsid w:val="00B7337C"/>
    <w:rsid w:val="00B75C21"/>
    <w:rsid w:val="00B90B7D"/>
    <w:rsid w:val="00BB755E"/>
    <w:rsid w:val="00BE1B37"/>
    <w:rsid w:val="00BE5178"/>
    <w:rsid w:val="00BF49FF"/>
    <w:rsid w:val="00C040AD"/>
    <w:rsid w:val="00C15FAE"/>
    <w:rsid w:val="00C31D32"/>
    <w:rsid w:val="00C4617D"/>
    <w:rsid w:val="00C567ED"/>
    <w:rsid w:val="00C57C5A"/>
    <w:rsid w:val="00C643BB"/>
    <w:rsid w:val="00C74230"/>
    <w:rsid w:val="00C953AB"/>
    <w:rsid w:val="00CA1E3B"/>
    <w:rsid w:val="00CC4928"/>
    <w:rsid w:val="00CE1352"/>
    <w:rsid w:val="00D0496D"/>
    <w:rsid w:val="00D5116A"/>
    <w:rsid w:val="00D81632"/>
    <w:rsid w:val="00D83B2A"/>
    <w:rsid w:val="00D85C2E"/>
    <w:rsid w:val="00DA3A40"/>
    <w:rsid w:val="00DB1DE6"/>
    <w:rsid w:val="00DB46FD"/>
    <w:rsid w:val="00DB555F"/>
    <w:rsid w:val="00DC59C8"/>
    <w:rsid w:val="00DD15D1"/>
    <w:rsid w:val="00E147F9"/>
    <w:rsid w:val="00E316D3"/>
    <w:rsid w:val="00E3170A"/>
    <w:rsid w:val="00E4695E"/>
    <w:rsid w:val="00E610B5"/>
    <w:rsid w:val="00E6251D"/>
    <w:rsid w:val="00EA1F53"/>
    <w:rsid w:val="00EA2801"/>
    <w:rsid w:val="00EB3FC1"/>
    <w:rsid w:val="00ED3142"/>
    <w:rsid w:val="00EE1087"/>
    <w:rsid w:val="00EE4481"/>
    <w:rsid w:val="00EE5708"/>
    <w:rsid w:val="00F06C27"/>
    <w:rsid w:val="00F10B9B"/>
    <w:rsid w:val="00F14F45"/>
    <w:rsid w:val="00F14F52"/>
    <w:rsid w:val="00F16A3B"/>
    <w:rsid w:val="00F27634"/>
    <w:rsid w:val="00F27EC3"/>
    <w:rsid w:val="00F41056"/>
    <w:rsid w:val="00F440F0"/>
    <w:rsid w:val="00F5723C"/>
    <w:rsid w:val="00F73D70"/>
    <w:rsid w:val="00F74D62"/>
    <w:rsid w:val="00F90B8B"/>
    <w:rsid w:val="00F934B7"/>
    <w:rsid w:val="00F95B79"/>
    <w:rsid w:val="00FA22EF"/>
    <w:rsid w:val="00FB5AE5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99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DB46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B555F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631BA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before="120" w:after="120" w:line="24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631BA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264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7.wmf"/><Relationship Id="rId42" Type="http://schemas.openxmlformats.org/officeDocument/2006/relationships/image" Target="media/image21.wmf"/><Relationship Id="rId47" Type="http://schemas.openxmlformats.org/officeDocument/2006/relationships/image" Target="media/image23.jpeg"/><Relationship Id="rId63" Type="http://schemas.openxmlformats.org/officeDocument/2006/relationships/image" Target="media/image34.jpeg"/><Relationship Id="rId68" Type="http://schemas.openxmlformats.org/officeDocument/2006/relationships/image" Target="media/image39.wmf"/><Relationship Id="rId84" Type="http://schemas.openxmlformats.org/officeDocument/2006/relationships/oleObject" Target="embeddings/oleObject24.bin"/><Relationship Id="rId89" Type="http://schemas.openxmlformats.org/officeDocument/2006/relationships/image" Target="media/image52.jpeg"/><Relationship Id="rId16" Type="http://schemas.openxmlformats.org/officeDocument/2006/relationships/image" Target="media/image4.jpeg"/><Relationship Id="rId11" Type="http://schemas.openxmlformats.org/officeDocument/2006/relationships/header" Target="header1.xml"/><Relationship Id="rId32" Type="http://schemas.openxmlformats.org/officeDocument/2006/relationships/image" Target="media/image14.wmf"/><Relationship Id="rId37" Type="http://schemas.openxmlformats.org/officeDocument/2006/relationships/image" Target="media/image16.jpeg"/><Relationship Id="rId53" Type="http://schemas.openxmlformats.org/officeDocument/2006/relationships/oleObject" Target="embeddings/oleObject15.bin"/><Relationship Id="rId58" Type="http://schemas.openxmlformats.org/officeDocument/2006/relationships/image" Target="media/image30.jpeg"/><Relationship Id="rId74" Type="http://schemas.openxmlformats.org/officeDocument/2006/relationships/image" Target="media/image43.wmf"/><Relationship Id="rId79" Type="http://schemas.openxmlformats.org/officeDocument/2006/relationships/image" Target="media/image46.wmf"/><Relationship Id="rId102" Type="http://schemas.openxmlformats.org/officeDocument/2006/relationships/header" Target="header2.xml"/><Relationship Id="rId5" Type="http://schemas.openxmlformats.org/officeDocument/2006/relationships/numbering" Target="numbering.xml"/><Relationship Id="rId90" Type="http://schemas.openxmlformats.org/officeDocument/2006/relationships/image" Target="media/image53.wmf"/><Relationship Id="rId95" Type="http://schemas.openxmlformats.org/officeDocument/2006/relationships/image" Target="media/image56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0.jpeg"/><Relationship Id="rId43" Type="http://schemas.openxmlformats.org/officeDocument/2006/relationships/oleObject" Target="embeddings/oleObject10.bin"/><Relationship Id="rId48" Type="http://schemas.openxmlformats.org/officeDocument/2006/relationships/image" Target="media/image24.jpeg"/><Relationship Id="rId64" Type="http://schemas.openxmlformats.org/officeDocument/2006/relationships/image" Target="media/image35.jpeg"/><Relationship Id="rId69" Type="http://schemas.openxmlformats.org/officeDocument/2006/relationships/oleObject" Target="embeddings/oleObject18.bin"/><Relationship Id="rId80" Type="http://schemas.openxmlformats.org/officeDocument/2006/relationships/oleObject" Target="embeddings/oleObject22.bin"/><Relationship Id="rId85" Type="http://schemas.openxmlformats.org/officeDocument/2006/relationships/image" Target="media/image49.jpeg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33" Type="http://schemas.openxmlformats.org/officeDocument/2006/relationships/oleObject" Target="embeddings/oleObject7.bin"/><Relationship Id="rId38" Type="http://schemas.openxmlformats.org/officeDocument/2006/relationships/image" Target="media/image17.jpeg"/><Relationship Id="rId59" Type="http://schemas.openxmlformats.org/officeDocument/2006/relationships/image" Target="media/image31.jpeg"/><Relationship Id="rId103" Type="http://schemas.openxmlformats.org/officeDocument/2006/relationships/footer" Target="footer2.xml"/><Relationship Id="rId20" Type="http://schemas.openxmlformats.org/officeDocument/2006/relationships/oleObject" Target="embeddings/oleObject2.bin"/><Relationship Id="rId41" Type="http://schemas.openxmlformats.org/officeDocument/2006/relationships/image" Target="media/image20.png"/><Relationship Id="rId54" Type="http://schemas.openxmlformats.org/officeDocument/2006/relationships/image" Target="media/image27.jpeg"/><Relationship Id="rId62" Type="http://schemas.openxmlformats.org/officeDocument/2006/relationships/image" Target="media/image33.jpeg"/><Relationship Id="rId70" Type="http://schemas.openxmlformats.org/officeDocument/2006/relationships/image" Target="media/image40.wmf"/><Relationship Id="rId75" Type="http://schemas.openxmlformats.org/officeDocument/2006/relationships/oleObject" Target="embeddings/oleObject20.bin"/><Relationship Id="rId83" Type="http://schemas.openxmlformats.org/officeDocument/2006/relationships/image" Target="media/image48.wmf"/><Relationship Id="rId88" Type="http://schemas.openxmlformats.org/officeDocument/2006/relationships/oleObject" Target="embeddings/oleObject25.bin"/><Relationship Id="rId91" Type="http://schemas.openxmlformats.org/officeDocument/2006/relationships/oleObject" Target="embeddings/oleObject26.bin"/><Relationship Id="rId96" Type="http://schemas.openxmlformats.org/officeDocument/2006/relationships/image" Target="media/image57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image" Target="media/image8.wmf"/><Relationship Id="rId28" Type="http://schemas.openxmlformats.org/officeDocument/2006/relationships/image" Target="media/image11.jpe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6.bin"/><Relationship Id="rId10" Type="http://schemas.openxmlformats.org/officeDocument/2006/relationships/endnotes" Target="endnotes.xml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1.bin"/><Relationship Id="rId52" Type="http://schemas.openxmlformats.org/officeDocument/2006/relationships/image" Target="media/image26.wmf"/><Relationship Id="rId60" Type="http://schemas.openxmlformats.org/officeDocument/2006/relationships/image" Target="media/image32.jpeg"/><Relationship Id="rId65" Type="http://schemas.openxmlformats.org/officeDocument/2006/relationships/image" Target="media/image36.jpeg"/><Relationship Id="rId73" Type="http://schemas.openxmlformats.org/officeDocument/2006/relationships/image" Target="media/image42.jpeg"/><Relationship Id="rId78" Type="http://schemas.openxmlformats.org/officeDocument/2006/relationships/image" Target="media/image45.jpeg"/><Relationship Id="rId81" Type="http://schemas.openxmlformats.org/officeDocument/2006/relationships/image" Target="media/image47.wmf"/><Relationship Id="rId86" Type="http://schemas.openxmlformats.org/officeDocument/2006/relationships/image" Target="media/image50.jpeg"/><Relationship Id="rId94" Type="http://schemas.openxmlformats.org/officeDocument/2006/relationships/image" Target="media/image55.jpeg"/><Relationship Id="rId99" Type="http://schemas.openxmlformats.org/officeDocument/2006/relationships/image" Target="media/image60.jpeg"/><Relationship Id="rId101" Type="http://schemas.openxmlformats.org/officeDocument/2006/relationships/image" Target="media/image62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oleObject" Target="embeddings/oleObject1.bin"/><Relationship Id="rId39" Type="http://schemas.openxmlformats.org/officeDocument/2006/relationships/image" Target="media/image18.jpeg"/><Relationship Id="rId34" Type="http://schemas.openxmlformats.org/officeDocument/2006/relationships/image" Target="media/image15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8.jpeg"/><Relationship Id="rId76" Type="http://schemas.openxmlformats.org/officeDocument/2006/relationships/image" Target="media/image44.wmf"/><Relationship Id="rId97" Type="http://schemas.openxmlformats.org/officeDocument/2006/relationships/image" Target="media/image58.jpeg"/><Relationship Id="rId104" Type="http://schemas.openxmlformats.org/officeDocument/2006/relationships/fontTable" Target="fontTable.xml"/><Relationship Id="rId7" Type="http://schemas.openxmlformats.org/officeDocument/2006/relationships/settings" Target="setting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4.jpeg"/><Relationship Id="rId2" Type="http://schemas.openxmlformats.org/officeDocument/2006/relationships/customXml" Target="../customXml/item2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4.bin"/><Relationship Id="rId40" Type="http://schemas.openxmlformats.org/officeDocument/2006/relationships/image" Target="media/image19.jpeg"/><Relationship Id="rId45" Type="http://schemas.openxmlformats.org/officeDocument/2006/relationships/image" Target="media/image22.wmf"/><Relationship Id="rId66" Type="http://schemas.openxmlformats.org/officeDocument/2006/relationships/image" Target="media/image37.jpeg"/><Relationship Id="rId87" Type="http://schemas.openxmlformats.org/officeDocument/2006/relationships/image" Target="media/image51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3.bin"/><Relationship Id="rId19" Type="http://schemas.openxmlformats.org/officeDocument/2006/relationships/image" Target="media/image6.wmf"/><Relationship Id="rId14" Type="http://schemas.openxmlformats.org/officeDocument/2006/relationships/hyperlink" Target="https://www.mathsemporium.com/category/advanced-extension-award-mathematics/" TargetMode="External"/><Relationship Id="rId30" Type="http://schemas.openxmlformats.org/officeDocument/2006/relationships/image" Target="media/image13.wmf"/><Relationship Id="rId35" Type="http://schemas.openxmlformats.org/officeDocument/2006/relationships/oleObject" Target="embeddings/oleObject8.bin"/><Relationship Id="rId56" Type="http://schemas.openxmlformats.org/officeDocument/2006/relationships/image" Target="media/image29.wmf"/><Relationship Id="rId77" Type="http://schemas.openxmlformats.org/officeDocument/2006/relationships/oleObject" Target="embeddings/oleObject21.bin"/><Relationship Id="rId100" Type="http://schemas.openxmlformats.org/officeDocument/2006/relationships/image" Target="media/image61.jpeg"/><Relationship Id="rId105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image" Target="media/image25.jpeg"/><Relationship Id="rId72" Type="http://schemas.openxmlformats.org/officeDocument/2006/relationships/image" Target="media/image41.jpeg"/><Relationship Id="rId93" Type="http://schemas.openxmlformats.org/officeDocument/2006/relationships/oleObject" Target="embeddings/oleObject27.bin"/><Relationship Id="rId98" Type="http://schemas.openxmlformats.org/officeDocument/2006/relationships/image" Target="media/image59.jpeg"/><Relationship Id="rId3" Type="http://schemas.openxmlformats.org/officeDocument/2006/relationships/customXml" Target="../customXml/item3.xml"/><Relationship Id="rId25" Type="http://schemas.openxmlformats.org/officeDocument/2006/relationships/image" Target="media/image9.wmf"/><Relationship Id="rId46" Type="http://schemas.openxmlformats.org/officeDocument/2006/relationships/oleObject" Target="embeddings/oleObject12.bin"/><Relationship Id="rId67" Type="http://schemas.openxmlformats.org/officeDocument/2006/relationships/image" Target="media/image38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AA3AC4F-0B91-4019-9B48-E28E1C2E8BD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E7E199E-B679-4910-84CC-F88794236FB0}"/>
</file>

<file path=customXml/itemProps4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1</Pages>
  <Words>1571</Words>
  <Characters>8958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28</cp:revision>
  <dcterms:created xsi:type="dcterms:W3CDTF">2022-11-15T09:57:00Z</dcterms:created>
  <dcterms:modified xsi:type="dcterms:W3CDTF">2022-11-15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</Properties>
</file>